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25BF" w:rsidRDefault="001025BF" w:rsidP="001025BF">
      <w:pPr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NAME ……………………………………………… INDEX NUMBER……………………..</w:t>
      </w:r>
    </w:p>
    <w:p w:rsidR="001025BF" w:rsidRDefault="001025BF" w:rsidP="001025BF">
      <w:pPr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 xml:space="preserve">121 /2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025BF" w:rsidRDefault="001025BF" w:rsidP="001025BF">
      <w:pPr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 xml:space="preserve">                                     Candidate’s signature … …………………………………………………..                                                                MATHEMATICS ALT A                                    </w:t>
      </w:r>
      <w:r>
        <w:rPr>
          <w:rFonts w:ascii="Times New Roman" w:hAnsi="Times New Roman" w:cs="Times New Roman"/>
          <w:b/>
          <w:i/>
          <w:color w:val="FFFFFF"/>
        </w:rPr>
        <w:t>C</w:t>
      </w:r>
      <w:r>
        <w:rPr>
          <w:rFonts w:ascii="Times New Roman" w:hAnsi="Times New Roman" w:cs="Times New Roman"/>
          <w:b/>
          <w:i/>
        </w:rPr>
        <w:t xml:space="preserve">                                           Class: .......................                                                                     </w:t>
      </w:r>
    </w:p>
    <w:p w:rsidR="001025BF" w:rsidRDefault="001025BF" w:rsidP="001025BF">
      <w:pPr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 xml:space="preserve">                                                                     </w:t>
      </w:r>
      <w:r>
        <w:rPr>
          <w:rFonts w:ascii="Times New Roman" w:hAnsi="Times New Roman" w:cs="Times New Roman"/>
          <w:b/>
          <w:i/>
          <w:color w:val="FFFFFF"/>
        </w:rPr>
        <w:t>C</w:t>
      </w:r>
      <w:r>
        <w:rPr>
          <w:rFonts w:ascii="Times New Roman" w:hAnsi="Times New Roman" w:cs="Times New Roman"/>
          <w:b/>
          <w:i/>
        </w:rPr>
        <w:t xml:space="preserve">                                                                    Date…………………….</w:t>
      </w:r>
    </w:p>
    <w:p w:rsidR="001025BF" w:rsidRDefault="001025BF" w:rsidP="001025BF">
      <w:pPr>
        <w:tabs>
          <w:tab w:val="left" w:pos="5580"/>
          <w:tab w:val="left" w:pos="5760"/>
        </w:tabs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 xml:space="preserve">TIME:  </w:t>
      </w:r>
      <w:r>
        <w:rPr>
          <w:position w:val="-24"/>
        </w:rPr>
        <w:object w:dxaOrig="39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0.75pt" o:ole="">
            <v:imagedata r:id="rId7" o:title=""/>
          </v:shape>
          <o:OLEObject Type="Embed" ProgID="Equation.DSMT4" ShapeID="_x0000_i1025" DrawAspect="Content" ObjectID="_1699343102" r:id="rId8"/>
        </w:object>
      </w:r>
      <w:r>
        <w:rPr>
          <w:rFonts w:ascii="Times New Roman" w:hAnsi="Times New Roman" w:cs="Times New Roman"/>
          <w:b/>
          <w:i/>
        </w:rPr>
        <w:t xml:space="preserve"> HRS</w:t>
      </w:r>
    </w:p>
    <w:p w:rsidR="001025BF" w:rsidRPr="00A50D61" w:rsidRDefault="001025BF" w:rsidP="001025BF">
      <w:pPr>
        <w:keepNext/>
        <w:spacing w:after="0" w:line="360" w:lineRule="auto"/>
        <w:jc w:val="center"/>
        <w:outlineLvl w:val="0"/>
        <w:rPr>
          <w:rFonts w:ascii="Arial Black" w:eastAsia="Times New Roman" w:hAnsi="Arial Black" w:cs="Times New Roman"/>
          <w:b/>
          <w:bCs/>
          <w:i/>
          <w:kern w:val="32"/>
          <w:sz w:val="28"/>
          <w:szCs w:val="28"/>
          <w:lang w:bidi="en-US"/>
        </w:rPr>
      </w:pPr>
      <w:r w:rsidRPr="00A50D61">
        <w:rPr>
          <w:rFonts w:ascii="Arial Black" w:eastAsia="Times New Roman" w:hAnsi="Arial Black" w:cs="Times New Roman"/>
          <w:b/>
          <w:bCs/>
          <w:i/>
          <w:kern w:val="32"/>
          <w:sz w:val="28"/>
          <w:szCs w:val="28"/>
          <w:lang w:bidi="en-US"/>
        </w:rPr>
        <w:t>@West Practi</w:t>
      </w:r>
      <w:bookmarkStart w:id="0" w:name="_GoBack"/>
      <w:bookmarkEnd w:id="0"/>
      <w:r w:rsidRPr="00A50D61">
        <w:rPr>
          <w:rFonts w:ascii="Arial Black" w:eastAsia="Times New Roman" w:hAnsi="Arial Black" w:cs="Times New Roman"/>
          <w:b/>
          <w:bCs/>
          <w:i/>
          <w:kern w:val="32"/>
          <w:sz w:val="28"/>
          <w:szCs w:val="28"/>
          <w:lang w:bidi="en-US"/>
        </w:rPr>
        <w:t>ce papers</w:t>
      </w:r>
      <w:r w:rsidR="00A50D61" w:rsidRPr="00A50D61">
        <w:rPr>
          <w:rFonts w:ascii="Arial Black" w:eastAsia="Times New Roman" w:hAnsi="Arial Black" w:cs="Times New Roman"/>
          <w:b/>
          <w:bCs/>
          <w:i/>
          <w:kern w:val="32"/>
          <w:sz w:val="28"/>
          <w:szCs w:val="28"/>
          <w:lang w:bidi="en-US"/>
        </w:rPr>
        <w:t>-2021</w:t>
      </w:r>
    </w:p>
    <w:p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</w:rPr>
      </w:pPr>
    </w:p>
    <w:p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F524B1">
        <w:rPr>
          <w:rFonts w:ascii="Bookman Old Style" w:hAnsi="Bookman Old Style" w:cs="Times New Roman"/>
          <w:b/>
          <w:sz w:val="24"/>
          <w:szCs w:val="24"/>
          <w:u w:val="single"/>
        </w:rPr>
        <w:t>INSTRUCTIONS TO CANDIDATES</w:t>
      </w:r>
    </w:p>
    <w:p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 xml:space="preserve">Write </w:t>
      </w:r>
      <w:proofErr w:type="gramStart"/>
      <w:r w:rsidRPr="00F524B1">
        <w:rPr>
          <w:rFonts w:ascii="Bookman Old Style" w:hAnsi="Bookman Old Style" w:cs="Times New Roman"/>
          <w:sz w:val="24"/>
          <w:szCs w:val="24"/>
        </w:rPr>
        <w:t>your</w:t>
      </w:r>
      <w:proofErr w:type="gramEnd"/>
      <w:r w:rsidRPr="00F524B1">
        <w:rPr>
          <w:rFonts w:ascii="Bookman Old Style" w:hAnsi="Bookman Old Style" w:cs="Times New Roman"/>
          <w:sz w:val="24"/>
          <w:szCs w:val="24"/>
        </w:rPr>
        <w:t xml:space="preserve"> Name and Adm. Number in the spaces provided on top of the page.</w:t>
      </w:r>
    </w:p>
    <w:p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 xml:space="preserve">The paper consists of </w:t>
      </w:r>
      <w:proofErr w:type="gramStart"/>
      <w:r w:rsidRPr="00F524B1">
        <w:rPr>
          <w:rFonts w:ascii="Bookman Old Style" w:hAnsi="Bookman Old Style" w:cs="Times New Roman"/>
          <w:sz w:val="24"/>
          <w:szCs w:val="24"/>
        </w:rPr>
        <w:t>Two</w:t>
      </w:r>
      <w:proofErr w:type="gramEnd"/>
      <w:r w:rsidRPr="00F524B1">
        <w:rPr>
          <w:rFonts w:ascii="Bookman Old Style" w:hAnsi="Bookman Old Style" w:cs="Times New Roman"/>
          <w:sz w:val="24"/>
          <w:szCs w:val="24"/>
        </w:rPr>
        <w:t xml:space="preserve"> sections. Section I and Section II</w:t>
      </w:r>
    </w:p>
    <w:p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 xml:space="preserve">Answer </w:t>
      </w:r>
      <w:r w:rsidRPr="00F524B1">
        <w:rPr>
          <w:rFonts w:ascii="Bookman Old Style" w:hAnsi="Bookman Old Style" w:cs="Times New Roman"/>
          <w:b/>
          <w:sz w:val="24"/>
          <w:szCs w:val="24"/>
        </w:rPr>
        <w:t>ALL</w:t>
      </w:r>
      <w:r w:rsidRPr="00F524B1">
        <w:rPr>
          <w:rFonts w:ascii="Bookman Old Style" w:hAnsi="Bookman Old Style" w:cs="Times New Roman"/>
          <w:sz w:val="24"/>
          <w:szCs w:val="24"/>
        </w:rPr>
        <w:t xml:space="preserve"> questions in Section I and any five questions in Section II</w:t>
      </w:r>
    </w:p>
    <w:p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Mathematical tables may be used except where stated otherwise.</w:t>
      </w:r>
    </w:p>
    <w:p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Candidates will be penalized for not following the instructions given in this paper.</w:t>
      </w:r>
    </w:p>
    <w:p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For Examiner’s Use Only</w:t>
      </w:r>
    </w:p>
    <w:p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F524B1">
        <w:rPr>
          <w:rFonts w:ascii="Bookman Old Style" w:hAnsi="Bookman Old Style" w:cs="Times New Roman"/>
          <w:b/>
          <w:sz w:val="24"/>
          <w:szCs w:val="24"/>
          <w:u w:val="single"/>
        </w:rPr>
        <w:t>SECTION 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4"/>
        <w:gridCol w:w="564"/>
        <w:gridCol w:w="564"/>
        <w:gridCol w:w="564"/>
        <w:gridCol w:w="865"/>
      </w:tblGrid>
      <w:tr w:rsidR="009B7EDF" w:rsidRPr="00F524B1" w:rsidTr="00F62235">
        <w:trPr>
          <w:trHeight w:val="432"/>
        </w:trPr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Total</w:t>
            </w:r>
          </w:p>
        </w:tc>
      </w:tr>
      <w:tr w:rsidR="009B7EDF" w:rsidRPr="00F524B1" w:rsidTr="00F62235">
        <w:trPr>
          <w:trHeight w:val="432"/>
        </w:trPr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:rsidR="009B7EDF" w:rsidRPr="00F524B1" w:rsidRDefault="009B7EDF" w:rsidP="009B7EDF">
      <w:pPr>
        <w:rPr>
          <w:rFonts w:ascii="Bookman Old Style" w:hAnsi="Bookman Old Style" w:cs="Times New Roman"/>
          <w:sz w:val="24"/>
          <w:szCs w:val="24"/>
        </w:rPr>
      </w:pPr>
    </w:p>
    <w:p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F524B1">
        <w:rPr>
          <w:rFonts w:ascii="Bookman Old Style" w:hAnsi="Bookman Old Style" w:cs="Times New Roman"/>
          <w:b/>
          <w:sz w:val="24"/>
          <w:szCs w:val="24"/>
          <w:u w:val="single"/>
        </w:rPr>
        <w:t>SECTION II (50 MARKS)</w:t>
      </w:r>
    </w:p>
    <w:tbl>
      <w:tblPr>
        <w:tblStyle w:val="TableGrid"/>
        <w:tblW w:w="8275" w:type="dxa"/>
        <w:tblLayout w:type="fixed"/>
        <w:tblLook w:val="04A0" w:firstRow="1" w:lastRow="0" w:firstColumn="1" w:lastColumn="0" w:noHBand="0" w:noVBand="1"/>
      </w:tblPr>
      <w:tblGrid>
        <w:gridCol w:w="918"/>
        <w:gridCol w:w="877"/>
        <w:gridCol w:w="810"/>
        <w:gridCol w:w="900"/>
        <w:gridCol w:w="900"/>
        <w:gridCol w:w="900"/>
        <w:gridCol w:w="990"/>
        <w:gridCol w:w="900"/>
        <w:gridCol w:w="1080"/>
      </w:tblGrid>
      <w:tr w:rsidR="009B7EDF" w:rsidRPr="00F524B1" w:rsidTr="00F62235">
        <w:trPr>
          <w:trHeight w:val="517"/>
        </w:trPr>
        <w:tc>
          <w:tcPr>
            <w:tcW w:w="918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877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81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9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108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TOTAL</w:t>
            </w:r>
          </w:p>
        </w:tc>
      </w:tr>
      <w:tr w:rsidR="009B7EDF" w:rsidRPr="00F524B1" w:rsidTr="00F62235">
        <w:trPr>
          <w:trHeight w:val="518"/>
        </w:trPr>
        <w:tc>
          <w:tcPr>
            <w:tcW w:w="918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77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:rsidR="009B7EDF" w:rsidRPr="00F524B1" w:rsidRDefault="009B7EDF" w:rsidP="009B7EDF">
      <w:pPr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15832109" wp14:editId="629725C4">
                <wp:simplePos x="0" y="0"/>
                <wp:positionH relativeFrom="column">
                  <wp:posOffset>2333625</wp:posOffset>
                </wp:positionH>
                <wp:positionV relativeFrom="paragraph">
                  <wp:posOffset>273050</wp:posOffset>
                </wp:positionV>
                <wp:extent cx="1171575" cy="742950"/>
                <wp:effectExtent l="9525" t="11430" r="9525" b="762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7778" w:rsidRDefault="00717778" w:rsidP="009B7ED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83210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83.75pt;margin-top:21.5pt;width:92.25pt;height:58.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">
                <v:textbox>
                  <w:txbxContent>
                    <w:p w:rsidR="00717778" w:rsidRDefault="00717778" w:rsidP="009B7EDF"/>
                  </w:txbxContent>
                </v:textbox>
              </v:shape>
            </w:pict>
          </mc:Fallback>
        </mc:AlternateContent>
      </w:r>
    </w:p>
    <w:p w:rsidR="009B7EDF" w:rsidRPr="00F524B1" w:rsidRDefault="009B7EDF" w:rsidP="009B7EDF">
      <w:pPr>
        <w:tabs>
          <w:tab w:val="left" w:pos="1770"/>
        </w:tabs>
        <w:spacing w:after="0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ab/>
      </w:r>
    </w:p>
    <w:p w:rsidR="009B7EDF" w:rsidRPr="00F524B1" w:rsidRDefault="009B7EDF" w:rsidP="009B7EDF">
      <w:pPr>
        <w:tabs>
          <w:tab w:val="left" w:pos="1770"/>
        </w:tabs>
        <w:spacing w:after="0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ab/>
      </w:r>
      <w:r w:rsidRPr="00F524B1">
        <w:rPr>
          <w:rFonts w:ascii="Bookman Old Style" w:hAnsi="Bookman Old Style" w:cs="Times New Roman"/>
          <w:b/>
          <w:sz w:val="24"/>
          <w:szCs w:val="24"/>
        </w:rPr>
        <w:t>GRAND TOTAL</w:t>
      </w:r>
    </w:p>
    <w:p w:rsidR="009B7EDF" w:rsidRPr="00F524B1" w:rsidRDefault="009B7EDF" w:rsidP="009B7EDF">
      <w:pPr>
        <w:tabs>
          <w:tab w:val="left" w:pos="6180"/>
        </w:tabs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ab/>
      </w:r>
    </w:p>
    <w:p w:rsidR="00F62235" w:rsidRPr="00F524B1" w:rsidRDefault="00F62235">
      <w:pPr>
        <w:rPr>
          <w:rFonts w:ascii="Bookman Old Style" w:hAnsi="Bookman Old Style"/>
          <w:sz w:val="24"/>
          <w:szCs w:val="24"/>
        </w:rPr>
      </w:pPr>
    </w:p>
    <w:p w:rsidR="009B7EDF" w:rsidRPr="00F524B1" w:rsidRDefault="009B7EDF">
      <w:pPr>
        <w:rPr>
          <w:rFonts w:ascii="Bookman Old Style" w:hAnsi="Bookman Old Style"/>
          <w:sz w:val="24"/>
          <w:szCs w:val="24"/>
        </w:rPr>
      </w:pPr>
    </w:p>
    <w:p w:rsidR="009B7EDF" w:rsidRPr="00F524B1" w:rsidRDefault="009B7EDF">
      <w:pPr>
        <w:rPr>
          <w:rFonts w:ascii="Bookman Old Style" w:hAnsi="Bookman Old Style"/>
          <w:sz w:val="24"/>
          <w:szCs w:val="24"/>
        </w:rPr>
      </w:pPr>
    </w:p>
    <w:p w:rsidR="009B7EDF" w:rsidRPr="00F524B1" w:rsidRDefault="009B7ED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>
      <w:pPr>
        <w:rPr>
          <w:rFonts w:ascii="Bookman Old Style" w:hAnsi="Bookman Old Style"/>
          <w:sz w:val="24"/>
          <w:szCs w:val="24"/>
        </w:rPr>
      </w:pPr>
    </w:p>
    <w:p w:rsidR="009B7EDF" w:rsidRPr="00F524B1" w:rsidRDefault="009B7EDF">
      <w:pPr>
        <w:rPr>
          <w:rFonts w:ascii="Bookman Old Style" w:hAnsi="Bookman Old Style"/>
          <w:b/>
          <w:sz w:val="24"/>
          <w:szCs w:val="24"/>
          <w:u w:val="single"/>
        </w:rPr>
      </w:pPr>
      <w:r w:rsidRPr="00F524B1">
        <w:rPr>
          <w:rFonts w:ascii="Bookman Old Style" w:hAnsi="Bookman Old Style"/>
          <w:b/>
          <w:sz w:val="24"/>
          <w:szCs w:val="24"/>
          <w:u w:val="single"/>
        </w:rPr>
        <w:lastRenderedPageBreak/>
        <w:t>SECTION I</w:t>
      </w:r>
    </w:p>
    <w:p w:rsidR="009B7EDF" w:rsidRPr="00F524B1" w:rsidRDefault="00540188" w:rsidP="009B7ED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Use logarithms to 4 decimal place</w:t>
      </w:r>
      <w:r w:rsidR="009B7EDF" w:rsidRPr="00F524B1">
        <w:rPr>
          <w:rFonts w:ascii="Bookman Old Style" w:hAnsi="Bookman Old Style"/>
          <w:sz w:val="24"/>
          <w:szCs w:val="24"/>
        </w:rPr>
        <w:t>s to evaluate</w:t>
      </w:r>
      <w:r w:rsidR="009B7EDF" w:rsidRPr="00F524B1">
        <w:rPr>
          <w:rFonts w:ascii="Bookman Old Style" w:hAnsi="Bookman Old Style"/>
          <w:sz w:val="24"/>
          <w:szCs w:val="24"/>
        </w:rPr>
        <w:tab/>
      </w:r>
      <w:r w:rsidR="009B7EDF" w:rsidRPr="00F524B1">
        <w:rPr>
          <w:rFonts w:ascii="Bookman Old Style" w:hAnsi="Bookman Old Style"/>
          <w:sz w:val="24"/>
          <w:szCs w:val="24"/>
        </w:rPr>
        <w:tab/>
      </w:r>
      <w:r w:rsidR="009B7EDF" w:rsidRPr="00F524B1">
        <w:rPr>
          <w:rFonts w:ascii="Bookman Old Style" w:hAnsi="Bookman Old Style"/>
          <w:sz w:val="24"/>
          <w:szCs w:val="24"/>
        </w:rPr>
        <w:tab/>
      </w:r>
      <w:r w:rsidR="009B7EDF" w:rsidRPr="00F524B1">
        <w:rPr>
          <w:rFonts w:ascii="Bookman Old Style" w:hAnsi="Bookman Old Style"/>
          <w:sz w:val="24"/>
          <w:szCs w:val="24"/>
        </w:rPr>
        <w:tab/>
        <w:t>(4 marks)</w:t>
      </w:r>
    </w:p>
    <w:p w:rsidR="009B7EDF" w:rsidRPr="00F524B1" w:rsidRDefault="009B7EDF" w:rsidP="009B7EDF">
      <w:pPr>
        <w:pStyle w:val="ListParagraph"/>
        <w:rPr>
          <w:rFonts w:ascii="Bookman Old Style" w:hAnsi="Bookman Old Style"/>
          <w:sz w:val="24"/>
          <w:szCs w:val="24"/>
        </w:rPr>
      </w:pPr>
    </w:p>
    <w:p w:rsidR="009B7EDF" w:rsidRPr="00F524B1" w:rsidRDefault="002B2493" w:rsidP="009B7EDF">
      <w:pPr>
        <w:pStyle w:val="ListParagraph"/>
        <w:ind w:left="1440"/>
        <w:rPr>
          <w:rFonts w:ascii="Bookman Old Style" w:eastAsiaTheme="minorEastAsia" w:hAnsi="Bookman Old Style"/>
          <w:sz w:val="24"/>
          <w:szCs w:val="24"/>
        </w:rPr>
      </w:pP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3.56  ×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.28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329</m:t>
                </m:r>
              </m:den>
            </m:f>
          </m:e>
        </m:rad>
      </m:oMath>
      <w:r w:rsidR="006B10C9"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proofErr w:type="spellStart"/>
      <w:r w:rsidRPr="00F524B1">
        <w:rPr>
          <w:rFonts w:ascii="Bookman Old Style" w:hAnsi="Bookman Old Style"/>
          <w:sz w:val="24"/>
          <w:szCs w:val="24"/>
        </w:rPr>
        <w:t xml:space="preserve">Make </w:t>
      </w:r>
      <w:r w:rsidRPr="00F524B1">
        <w:rPr>
          <w:rFonts w:ascii="Bookman Old Style" w:hAnsi="Bookman Old Style"/>
          <w:b/>
          <w:sz w:val="24"/>
          <w:szCs w:val="24"/>
        </w:rPr>
        <w:t>s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 the subject of the formula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:rsidR="006B10C9" w:rsidRPr="00F524B1" w:rsidRDefault="006B10C9" w:rsidP="006B10C9">
      <w:pPr>
        <w:pStyle w:val="ListParagraph"/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pStyle w:val="ListParagraph"/>
        <w:ind w:firstLine="720"/>
        <w:rPr>
          <w:rFonts w:ascii="Bookman Old Style" w:eastAsiaTheme="minorEastAsia" w:hAnsi="Bookman Old Style"/>
          <w:sz w:val="32"/>
          <w:szCs w:val="32"/>
        </w:rPr>
      </w:pPr>
      <w:r w:rsidRPr="00F524B1">
        <w:rPr>
          <w:rFonts w:ascii="Bookman Old Style" w:hAnsi="Bookman Old Style"/>
          <w:sz w:val="24"/>
          <w:szCs w:val="24"/>
        </w:rPr>
        <w:t>d=p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</m:e>
            </m:rad>
            <m:r>
              <w:rPr>
                <w:rFonts w:ascii="Cambria Math" w:hAnsi="Cambria Math"/>
                <w:sz w:val="32"/>
                <w:szCs w:val="32"/>
              </w:rPr>
              <m:t xml:space="preserve">   </m:t>
            </m:r>
          </m:e>
        </m:d>
      </m:oMath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Default="006B10C9" w:rsidP="006B10C9">
      <w:pPr>
        <w:rPr>
          <w:rFonts w:ascii="Bookman Old Style" w:hAnsi="Bookman Old Style"/>
          <w:sz w:val="24"/>
          <w:szCs w:val="24"/>
        </w:rPr>
      </w:pPr>
    </w:p>
    <w:p w:rsidR="00540188" w:rsidRDefault="00540188" w:rsidP="006B10C9">
      <w:pPr>
        <w:rPr>
          <w:rFonts w:ascii="Bookman Old Style" w:hAnsi="Bookman Old Style"/>
          <w:sz w:val="24"/>
          <w:szCs w:val="24"/>
        </w:rPr>
      </w:pPr>
    </w:p>
    <w:p w:rsidR="00540188" w:rsidRDefault="00540188" w:rsidP="006B10C9">
      <w:pPr>
        <w:rPr>
          <w:rFonts w:ascii="Bookman Old Style" w:hAnsi="Bookman Old Style"/>
          <w:sz w:val="24"/>
          <w:szCs w:val="24"/>
        </w:rPr>
      </w:pPr>
    </w:p>
    <w:p w:rsidR="00540188" w:rsidRPr="00F524B1" w:rsidRDefault="00540188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:rsidR="006B10C9" w:rsidRPr="00F524B1" w:rsidRDefault="006B10C9" w:rsidP="00EF726E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Without using tables or calculator, evaluate and simplify</w:t>
      </w:r>
      <w:r w:rsidR="00EF726E" w:rsidRPr="00F524B1">
        <w:rPr>
          <w:rFonts w:ascii="Bookman Old Style" w:hAnsi="Bookman Old Style"/>
          <w:sz w:val="24"/>
          <w:szCs w:val="24"/>
        </w:rPr>
        <w:t xml:space="preserve"> (4 marks)</w:t>
      </w:r>
    </w:p>
    <w:p w:rsidR="006B10C9" w:rsidRPr="00F524B1" w:rsidRDefault="002B2493" w:rsidP="006B10C9">
      <w:pPr>
        <w:pStyle w:val="ListParagraph"/>
        <w:ind w:left="1440"/>
        <w:rPr>
          <w:rFonts w:ascii="Bookman Old Style" w:eastAsiaTheme="minorEastAsia" w:hAnsi="Bookman Old Style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0 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 xml:space="preserve"> -1</m:t>
              </m:r>
            </m:den>
          </m:f>
        </m:oMath>
      </m:oMathPara>
    </w:p>
    <w:p w:rsidR="00EF726E" w:rsidRPr="00F524B1" w:rsidRDefault="00EF726E" w:rsidP="00EF726E">
      <w:pPr>
        <w:rPr>
          <w:rFonts w:ascii="Bookman Old Style" w:hAnsi="Bookman Old Style"/>
          <w:sz w:val="24"/>
          <w:szCs w:val="24"/>
        </w:rPr>
      </w:pPr>
    </w:p>
    <w:p w:rsidR="00A867BF" w:rsidRDefault="00A867BF" w:rsidP="00EF726E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F726E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F726E">
      <w:pPr>
        <w:rPr>
          <w:rFonts w:ascii="Bookman Old Style" w:hAnsi="Bookman Old Style"/>
          <w:sz w:val="24"/>
          <w:szCs w:val="24"/>
        </w:rPr>
      </w:pPr>
    </w:p>
    <w:p w:rsidR="00C56B95" w:rsidRPr="00F524B1" w:rsidRDefault="00C56B95" w:rsidP="00EF726E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EF726E" w:rsidP="00EF726E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Given the position ve</w:t>
      </w:r>
      <w:r w:rsidR="00540188">
        <w:rPr>
          <w:rFonts w:ascii="Bookman Old Style" w:hAnsi="Bookman Old Style"/>
          <w:sz w:val="24"/>
          <w:szCs w:val="24"/>
        </w:rPr>
        <w:t>c</w:t>
      </w:r>
      <w:r w:rsidRPr="00F524B1">
        <w:rPr>
          <w:rFonts w:ascii="Bookman Old Style" w:hAnsi="Bookman Old Style"/>
          <w:sz w:val="24"/>
          <w:szCs w:val="24"/>
        </w:rPr>
        <w:t>t</w:t>
      </w:r>
      <w:r w:rsidR="00540188">
        <w:rPr>
          <w:rFonts w:ascii="Bookman Old Style" w:hAnsi="Bookman Old Style"/>
          <w:sz w:val="24"/>
          <w:szCs w:val="24"/>
        </w:rPr>
        <w:t>or</w:t>
      </w:r>
      <w:r w:rsidRPr="00F524B1">
        <w:rPr>
          <w:rFonts w:ascii="Bookman Old Style" w:hAnsi="Bookman Old Style"/>
          <w:sz w:val="24"/>
          <w:szCs w:val="24"/>
        </w:rPr>
        <w:t xml:space="preserve">s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A</m:t>
            </m:r>
          </m:e>
        </m:acc>
        <m:r>
          <w:rPr>
            <w:rFonts w:ascii="Cambria Math" w:hAnsi="Cambria Math"/>
            <w:sz w:val="24"/>
            <w:szCs w:val="24"/>
          </w:rPr>
          <m:t>=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 xml:space="preserve"> +8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j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k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</w:t>
      </w:r>
    </w:p>
    <w:p w:rsidR="00EF726E" w:rsidRPr="00F524B1" w:rsidRDefault="00EF726E" w:rsidP="00344DDA">
      <w:pPr>
        <w:pStyle w:val="ListParagraph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B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=3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k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Cambria Math" w:eastAsiaTheme="minorEastAsia" w:hAnsi="Cambria Math"/>
            <w:sz w:val="24"/>
            <w:szCs w:val="24"/>
          </w:rPr>
          <m:t>-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j</m:t>
        </m:r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="00540188">
        <w:rPr>
          <w:rFonts w:ascii="Bookman Old Style" w:eastAsiaTheme="minorEastAsia" w:hAnsi="Bookman Old Style"/>
          <w:sz w:val="24"/>
          <w:szCs w:val="24"/>
        </w:rPr>
        <w:t xml:space="preserve">  Point C divides</w:t>
      </w:r>
      <w:r w:rsidR="00344DDA" w:rsidRPr="00F524B1">
        <w:rPr>
          <w:rFonts w:ascii="Bookman Old Style" w:eastAsiaTheme="minorEastAsia" w:hAnsi="Bookman Old Style"/>
          <w:sz w:val="24"/>
          <w:szCs w:val="24"/>
        </w:rPr>
        <w:t xml:space="preserve"> vector AB in the ratio of 3:-1.  Find the magnitude </w:t>
      </w:r>
      <w:proofErr w:type="gramStart"/>
      <w:r w:rsidR="00344DDA" w:rsidRPr="00F524B1">
        <w:rPr>
          <w:rFonts w:ascii="Bookman Old Style" w:eastAsiaTheme="minorEastAsia" w:hAnsi="Bookman Old Style"/>
          <w:sz w:val="24"/>
          <w:szCs w:val="24"/>
        </w:rPr>
        <w:t xml:space="preserve">of </w:t>
      </w:r>
      <w:proofErr w:type="gramEnd"/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C</m:t>
            </m:r>
          </m:e>
        </m:acc>
      </m:oMath>
      <w:r w:rsidR="00344DDA" w:rsidRPr="00F524B1">
        <w:rPr>
          <w:rFonts w:ascii="Bookman Old Style" w:eastAsiaTheme="minorEastAsia" w:hAnsi="Bookman Old Style"/>
          <w:sz w:val="24"/>
          <w:szCs w:val="24"/>
        </w:rPr>
        <w:t>.  Give your answer to 2dp</w:t>
      </w:r>
      <w:r w:rsidR="00344DDA"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:rsidR="00591103" w:rsidRPr="00F524B1" w:rsidRDefault="00344DDA" w:rsidP="00344DDA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Given that the values P=8.2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, A=4.1cm and B=7.0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 were measured to 1dp.  Find the percentage error in the evaluation of</w:t>
      </w:r>
    </w:p>
    <w:p w:rsidR="00591103" w:rsidRPr="00F524B1" w:rsidRDefault="00591103" w:rsidP="00591103">
      <w:pPr>
        <w:ind w:left="7200" w:firstLine="7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3 marks)</w:t>
      </w:r>
      <w:r w:rsidR="00344DDA" w:rsidRPr="00F524B1">
        <w:rPr>
          <w:rFonts w:ascii="Bookman Old Style" w:hAnsi="Bookman Old Style"/>
          <w:sz w:val="24"/>
          <w:szCs w:val="24"/>
        </w:rPr>
        <w:t xml:space="preserve"> </w:t>
      </w:r>
    </w:p>
    <w:p w:rsidR="00344DDA" w:rsidRPr="00F524B1" w:rsidRDefault="002B2493" w:rsidP="00591103">
      <w:pPr>
        <w:pStyle w:val="ListParagraph"/>
        <w:ind w:left="1440" w:firstLine="720"/>
        <w:rPr>
          <w:rFonts w:ascii="Bookman Old Style" w:eastAsiaTheme="minorEastAsia" w:hAnsi="Bookman Old Style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A×B</m:t>
              </m:r>
            </m:den>
          </m:f>
        </m:oMath>
      </m:oMathPara>
    </w:p>
    <w:p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:rsidR="009D28AF" w:rsidRPr="00F524B1" w:rsidRDefault="009D28AF" w:rsidP="00591103">
      <w:pPr>
        <w:rPr>
          <w:rFonts w:ascii="Bookman Old Style" w:hAnsi="Bookman Old Style"/>
          <w:sz w:val="24"/>
          <w:szCs w:val="24"/>
        </w:rPr>
      </w:pPr>
    </w:p>
    <w:p w:rsidR="00591103" w:rsidRPr="00F524B1" w:rsidRDefault="00591103" w:rsidP="00591103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Exp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10</m:t>
            </m:r>
          </m:sup>
        </m:sSup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  <w:proofErr w:type="spellStart"/>
      <w:r w:rsidRPr="00F524B1">
        <w:rPr>
          <w:rFonts w:ascii="Bookman Old Style" w:eastAsiaTheme="minorEastAsia" w:hAnsi="Bookman Old Style"/>
          <w:sz w:val="24"/>
          <w:szCs w:val="24"/>
        </w:rPr>
        <w:t>upto</w:t>
      </w:r>
      <w:proofErr w:type="spellEnd"/>
      <w:r w:rsidRPr="00F524B1">
        <w:rPr>
          <w:rFonts w:ascii="Bookman Old Style" w:eastAsiaTheme="minorEastAsia" w:hAnsi="Bookman Old Style"/>
          <w:sz w:val="24"/>
          <w:szCs w:val="24"/>
        </w:rPr>
        <w:t xml:space="preserve"> the 4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term in the ascending powers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 xml:space="preserve">of </w:t>
      </w:r>
      <w:proofErr w:type="gramEnd"/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.  Hence evaluate the value of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95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sup>
        </m:sSup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to </w:t>
      </w:r>
      <w:r w:rsidR="00540188">
        <w:rPr>
          <w:rFonts w:ascii="Bookman Old Style" w:eastAsiaTheme="minorEastAsia" w:hAnsi="Bookman Old Style"/>
          <w:sz w:val="24"/>
          <w:szCs w:val="24"/>
        </w:rPr>
        <w:t>3</w:t>
      </w:r>
      <w:r w:rsidR="00A867BF" w:rsidRPr="00F524B1">
        <w:rPr>
          <w:rFonts w:ascii="Bookman Old Style" w:eastAsiaTheme="minorEastAsia" w:hAnsi="Bookman Old Style"/>
          <w:sz w:val="24"/>
          <w:szCs w:val="24"/>
        </w:rPr>
        <w:t xml:space="preserve"> decimal places. </w:t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A867BF" w:rsidRPr="00F524B1">
        <w:rPr>
          <w:rFonts w:ascii="Bookman Old Style" w:eastAsiaTheme="minorEastAsia" w:hAnsi="Bookman Old Style"/>
          <w:sz w:val="24"/>
          <w:szCs w:val="24"/>
        </w:rPr>
        <w:t>(3 marks)</w:t>
      </w: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591103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Two types of coffee grade A and B retails at sh.</w:t>
      </w:r>
      <w:r w:rsidR="00C56B95">
        <w:rPr>
          <w:rFonts w:ascii="Bookman Old Style" w:hAnsi="Bookman Old Style"/>
          <w:sz w:val="24"/>
          <w:szCs w:val="24"/>
        </w:rPr>
        <w:t>240 and sh.300 respectively.  Mo</w:t>
      </w:r>
      <w:r w:rsidRPr="00F524B1">
        <w:rPr>
          <w:rFonts w:ascii="Bookman Old Style" w:hAnsi="Bookman Old Style"/>
          <w:sz w:val="24"/>
          <w:szCs w:val="24"/>
        </w:rPr>
        <w:t>hamed sell a mixture of both grades at shs.303 60, making a profit of 10%.  Find the ratio in which he mixed the grades.</w:t>
      </w:r>
    </w:p>
    <w:p w:rsidR="00A867BF" w:rsidRPr="00F524B1" w:rsidRDefault="00A867BF" w:rsidP="00A867BF">
      <w:pPr>
        <w:pStyle w:val="ListParagraph"/>
        <w:ind w:left="79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3 marks)</w:t>
      </w: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A867BF">
      <w:pPr>
        <w:rPr>
          <w:rFonts w:ascii="Bookman Old Style" w:hAnsi="Bookman Old Style"/>
          <w:sz w:val="24"/>
          <w:szCs w:val="24"/>
        </w:rPr>
      </w:pPr>
    </w:p>
    <w:p w:rsidR="00A867BF" w:rsidRPr="00F524B1" w:rsidRDefault="00A867BF" w:rsidP="00A867B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proofErr w:type="spellStart"/>
      <w:r w:rsidRPr="00F524B1">
        <w:rPr>
          <w:rFonts w:ascii="Bookman Old Style" w:hAnsi="Bookman Old Style"/>
          <w:sz w:val="24"/>
          <w:szCs w:val="24"/>
        </w:rPr>
        <w:t>Juma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 a form 2 student was told to pick two number x and y from a set of digits 0</w:t>
      </w:r>
      <w:proofErr w:type="gramStart"/>
      <w:r w:rsidRPr="00F524B1">
        <w:rPr>
          <w:rFonts w:ascii="Bookman Old Style" w:hAnsi="Bookman Old Style"/>
          <w:sz w:val="24"/>
          <w:szCs w:val="24"/>
        </w:rPr>
        <w:t>,1,2,3,4,5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and 6.  Find the probability that </w:t>
      </w:r>
      <w:proofErr w:type="gramStart"/>
      <w:r w:rsidRPr="00F524B1">
        <w:rPr>
          <w:rFonts w:ascii="Bookman Old Style" w:hAnsi="Bookman Old Style"/>
          <w:sz w:val="24"/>
          <w:szCs w:val="24"/>
        </w:rPr>
        <w:t xml:space="preserve">the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y</m:t>
            </m:r>
          </m:e>
        </m:d>
      </m:oMath>
      <w:r w:rsidR="002E1C5E" w:rsidRPr="00F524B1">
        <w:rPr>
          <w:rFonts w:ascii="Bookman Old Style" w:eastAsiaTheme="minorEastAsia" w:hAnsi="Bookman Old Style"/>
          <w:sz w:val="24"/>
          <w:szCs w:val="24"/>
        </w:rPr>
        <w:t xml:space="preserve"> is</w:t>
      </w:r>
      <w:proofErr w:type="gramEnd"/>
      <w:r w:rsidR="002E1C5E" w:rsidRPr="00F524B1">
        <w:rPr>
          <w:rFonts w:ascii="Bookman Old Style" w:eastAsiaTheme="minorEastAsia" w:hAnsi="Bookman Old Style"/>
          <w:sz w:val="24"/>
          <w:szCs w:val="24"/>
        </w:rPr>
        <w:t xml:space="preserve"> atleast 3.</w:t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>(3 marks)</w:t>
      </w: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:rsidR="002E1C5E" w:rsidRPr="00F524B1" w:rsidRDefault="0000730B" w:rsidP="00A867B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Two quantities </w:t>
      </w:r>
      <m:oMath>
        <m:r>
          <w:rPr>
            <w:rFonts w:ascii="Cambria Math" w:hAnsi="Cambria Math"/>
            <w:sz w:val="24"/>
            <w:szCs w:val="24"/>
          </w:rPr>
          <m:t xml:space="preserve">x and y 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are such that y varies partly as the square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 partly inversely as the square root of </w:t>
      </w:r>
      <m:oMath>
        <m:r>
          <w:rPr>
            <w:rFonts w:ascii="Cambria Math" w:eastAsiaTheme="minorEastAsia" w:hAnsi="Cambria Math"/>
            <w:sz w:val="24"/>
            <w:szCs w:val="24"/>
          </w:rPr>
          <m:t>x.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Given that when </w:t>
      </w:r>
      <m:oMath>
        <m:r>
          <w:rPr>
            <w:rFonts w:ascii="Cambria Math" w:eastAsiaTheme="minorEastAsia" w:hAnsi="Cambria Math"/>
            <w:sz w:val="24"/>
            <w:szCs w:val="24"/>
          </w:rPr>
          <m:t>x=4, y=40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 when </w:t>
      </w:r>
      <m:oMath>
        <m:r>
          <w:rPr>
            <w:rFonts w:ascii="Cambria Math" w:eastAsiaTheme="minorEastAsia" w:hAnsi="Cambria Math"/>
            <w:sz w:val="24"/>
            <w:szCs w:val="24"/>
          </w:rPr>
          <m:t>x=1, y=18.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Find the value of y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 xml:space="preserve">when </w:t>
      </w:r>
      <w:proofErr w:type="gramEnd"/>
      <m:oMath>
        <m:r>
          <w:rPr>
            <w:rFonts w:ascii="Cambria Math" w:eastAsiaTheme="minorEastAsia" w:hAnsi="Cambria Math"/>
            <w:sz w:val="24"/>
            <w:szCs w:val="24"/>
          </w:rPr>
          <m:t>x=0.25</m:t>
        </m:r>
      </m:oMath>
      <w:r w:rsidR="00F524B1">
        <w:rPr>
          <w:rFonts w:ascii="Bookman Old Style" w:eastAsiaTheme="minorEastAsia" w:hAnsi="Bookman Old Style"/>
          <w:sz w:val="24"/>
          <w:szCs w:val="24"/>
        </w:rPr>
        <w:t>.</w:t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Pr="00F524B1">
        <w:rPr>
          <w:rFonts w:ascii="Bookman Old Style" w:eastAsiaTheme="minorEastAsia" w:hAnsi="Bookman Old Style"/>
          <w:sz w:val="24"/>
          <w:szCs w:val="24"/>
        </w:rPr>
        <w:t>(4 marks)</w:t>
      </w:r>
    </w:p>
    <w:p w:rsidR="0000730B" w:rsidRPr="00F524B1" w:rsidRDefault="0000730B" w:rsidP="0000730B">
      <w:pPr>
        <w:rPr>
          <w:rFonts w:ascii="Bookman Old Style" w:hAnsi="Bookman Old Style"/>
          <w:sz w:val="24"/>
          <w:szCs w:val="24"/>
        </w:rPr>
      </w:pPr>
    </w:p>
    <w:p w:rsidR="0000730B" w:rsidRPr="00F524B1" w:rsidRDefault="0000730B" w:rsidP="0000730B">
      <w:pPr>
        <w:rPr>
          <w:rFonts w:ascii="Bookman Old Style" w:hAnsi="Bookman Old Style"/>
          <w:sz w:val="24"/>
          <w:szCs w:val="24"/>
        </w:rPr>
      </w:pPr>
    </w:p>
    <w:p w:rsidR="009D28AF" w:rsidRDefault="009D28AF" w:rsidP="0000730B">
      <w:pPr>
        <w:rPr>
          <w:rFonts w:ascii="Bookman Old Style" w:hAnsi="Bookman Old Style"/>
          <w:sz w:val="24"/>
          <w:szCs w:val="24"/>
        </w:rPr>
      </w:pPr>
    </w:p>
    <w:p w:rsidR="00C56B95" w:rsidRPr="00F524B1" w:rsidRDefault="00C56B95" w:rsidP="0000730B">
      <w:pPr>
        <w:rPr>
          <w:rFonts w:ascii="Bookman Old Style" w:hAnsi="Bookman Old Style"/>
          <w:sz w:val="24"/>
          <w:szCs w:val="24"/>
        </w:rPr>
      </w:pPr>
    </w:p>
    <w:p w:rsidR="009D28AF" w:rsidRPr="00F524B1" w:rsidRDefault="0000730B" w:rsidP="0000730B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In a triangle ABC, AB=7</w:t>
      </w:r>
      <w:r w:rsidR="00540188">
        <w:rPr>
          <w:rFonts w:ascii="Bookman Old Style" w:hAnsi="Bookman Old Style"/>
          <w:sz w:val="24"/>
          <w:szCs w:val="24"/>
        </w:rPr>
        <w:t>.</w:t>
      </w:r>
      <w:r w:rsidRPr="00F524B1">
        <w:rPr>
          <w:rFonts w:ascii="Bookman Old Style" w:hAnsi="Bookman Old Style"/>
          <w:sz w:val="24"/>
          <w:szCs w:val="24"/>
        </w:rPr>
        <w:t>2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, AC=6</w:t>
      </w:r>
      <w:r w:rsidR="00540188">
        <w:rPr>
          <w:rFonts w:ascii="Bookman Old Style" w:hAnsi="Bookman Old Style"/>
          <w:sz w:val="24"/>
          <w:szCs w:val="24"/>
        </w:rPr>
        <w:t>.</w:t>
      </w:r>
      <w:r w:rsidRPr="00F524B1">
        <w:rPr>
          <w:rFonts w:ascii="Bookman Old Style" w:hAnsi="Bookman Old Style"/>
          <w:sz w:val="24"/>
          <w:szCs w:val="24"/>
        </w:rPr>
        <w:t>8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 and angle BAC=12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Pr="00F524B1">
        <w:rPr>
          <w:rFonts w:ascii="Bookman Old Style" w:hAnsi="Bookman Old Style"/>
          <w:sz w:val="24"/>
          <w:szCs w:val="24"/>
        </w:rPr>
        <w:t xml:space="preserve">.  </w:t>
      </w:r>
    </w:p>
    <w:p w:rsidR="009D28AF" w:rsidRPr="00F524B1" w:rsidRDefault="009D28AF" w:rsidP="009D28AF">
      <w:pPr>
        <w:pStyle w:val="ListParagraph"/>
        <w:ind w:firstLine="435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</w:t>
      </w:r>
      <w:r w:rsidR="0000730B" w:rsidRPr="00F524B1">
        <w:rPr>
          <w:rFonts w:ascii="Bookman Old Style" w:hAnsi="Bookman Old Style"/>
          <w:sz w:val="24"/>
          <w:szCs w:val="24"/>
        </w:rPr>
        <w:t>Calculate;</w:t>
      </w:r>
    </w:p>
    <w:p w:rsidR="0000730B" w:rsidRPr="00F524B1" w:rsidRDefault="009D28AF" w:rsidP="0000730B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  <w:r w:rsidR="0000730B" w:rsidRPr="00F524B1">
        <w:rPr>
          <w:rFonts w:ascii="Bookman Old Style" w:hAnsi="Bookman Old Style"/>
          <w:sz w:val="24"/>
          <w:szCs w:val="24"/>
        </w:rPr>
        <w:t>The length of BC to 3s.f</w:t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>(2 marks)</w:t>
      </w: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:rsidR="00EB6CCF" w:rsidRPr="00F524B1" w:rsidRDefault="009D28AF" w:rsidP="0000730B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  <w:r w:rsidR="0000730B" w:rsidRPr="00F524B1">
        <w:rPr>
          <w:rFonts w:ascii="Bookman Old Style" w:hAnsi="Bookman Old Style"/>
          <w:sz w:val="24"/>
          <w:szCs w:val="24"/>
        </w:rPr>
        <w:t>If a ci</w:t>
      </w:r>
      <w:r w:rsidR="00EB6CCF" w:rsidRPr="00F524B1">
        <w:rPr>
          <w:rFonts w:ascii="Bookman Old Style" w:hAnsi="Bookman Old Style"/>
          <w:sz w:val="24"/>
          <w:szCs w:val="24"/>
        </w:rPr>
        <w:t>rcle passes through the vertices A, B and C.  Find the radius of the circle.</w:t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  <w:t>(2 marks)</w:t>
      </w: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:rsidR="00EB6CCF" w:rsidRPr="00F524B1" w:rsidRDefault="00EB6CCF" w:rsidP="00EB6CC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The table below shows income tax rates in a certain year</w:t>
      </w:r>
    </w:p>
    <w:p w:rsidR="00EB6CCF" w:rsidRPr="00F524B1" w:rsidRDefault="00EB6CCF" w:rsidP="00EB6CCF">
      <w:pPr>
        <w:pStyle w:val="ListParagraph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4258"/>
        <w:gridCol w:w="4192"/>
      </w:tblGrid>
      <w:tr w:rsidR="00EB6CCF" w:rsidRPr="00F524B1" w:rsidTr="00EB6CCF">
        <w:tc>
          <w:tcPr>
            <w:tcW w:w="4855" w:type="dxa"/>
          </w:tcPr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 xml:space="preserve">Monthly income in </w:t>
            </w:r>
            <w:proofErr w:type="spellStart"/>
            <w:r w:rsidRPr="00F524B1">
              <w:rPr>
                <w:rFonts w:ascii="Bookman Old Style" w:hAnsi="Bookman Old Style"/>
                <w:sz w:val="24"/>
                <w:szCs w:val="24"/>
              </w:rPr>
              <w:t>Kshs</w:t>
            </w:r>
            <w:proofErr w:type="spellEnd"/>
          </w:p>
        </w:tc>
        <w:tc>
          <w:tcPr>
            <w:tcW w:w="4855" w:type="dxa"/>
          </w:tcPr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 xml:space="preserve">Tax rate in each </w:t>
            </w:r>
            <w:proofErr w:type="spellStart"/>
            <w:r w:rsidRPr="00F524B1">
              <w:rPr>
                <w:rFonts w:ascii="Bookman Old Style" w:hAnsi="Bookman Old Style"/>
                <w:sz w:val="24"/>
                <w:szCs w:val="24"/>
              </w:rPr>
              <w:t>kshs</w:t>
            </w:r>
            <w:proofErr w:type="spellEnd"/>
          </w:p>
        </w:tc>
      </w:tr>
      <w:tr w:rsidR="00EB6CCF" w:rsidRPr="00F524B1" w:rsidTr="00EB6CCF">
        <w:tc>
          <w:tcPr>
            <w:tcW w:w="4855" w:type="dxa"/>
          </w:tcPr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 xml:space="preserve">1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 &lt;9681</m:t>
              </m:r>
            </m:oMath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9681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≤x&lt; </m:t>
              </m:r>
            </m:oMath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8801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18801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≤x &lt; </m:t>
              </m:r>
            </m:oMath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7</w:t>
            </w:r>
            <w:r w:rsidR="00540188">
              <w:rPr>
                <w:rFonts w:ascii="Bookman Old Style" w:eastAsiaTheme="minorEastAsia" w:hAnsi="Bookman Old Style"/>
                <w:sz w:val="24"/>
                <w:szCs w:val="24"/>
              </w:rPr>
              <w:t>9</w:t>
            </w: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</w:t>
            </w:r>
            <w:r w:rsidR="00540188">
              <w:rPr>
                <w:rFonts w:ascii="Bookman Old Style" w:eastAsiaTheme="minorEastAsia" w:hAnsi="Bookman Old Style"/>
                <w:sz w:val="24"/>
                <w:szCs w:val="24"/>
              </w:rPr>
              <w:t>1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27921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≤x &lt;</m:t>
              </m:r>
            </m:oMath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 37040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Over 37040</w:t>
            </w:r>
          </w:p>
        </w:tc>
        <w:tc>
          <w:tcPr>
            <w:tcW w:w="4855" w:type="dxa"/>
          </w:tcPr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0%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5%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0%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5%</w:t>
            </w:r>
          </w:p>
          <w:p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30%</w:t>
            </w:r>
          </w:p>
        </w:tc>
      </w:tr>
    </w:tbl>
    <w:p w:rsidR="00EB6CCF" w:rsidRPr="00F524B1" w:rsidRDefault="00EB6CCF" w:rsidP="00EB6CCF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</w:p>
    <w:p w:rsidR="00EB6CCF" w:rsidRPr="00F524B1" w:rsidRDefault="00540188" w:rsidP="00EB6CCF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In that year Mr. </w:t>
      </w:r>
      <w:proofErr w:type="spellStart"/>
      <w:r>
        <w:rPr>
          <w:rFonts w:ascii="Bookman Old Style" w:hAnsi="Bookman Old Style"/>
          <w:sz w:val="24"/>
          <w:szCs w:val="24"/>
        </w:rPr>
        <w:t>Mogaka</w:t>
      </w:r>
      <w:proofErr w:type="spellEnd"/>
      <w:r w:rsidR="00EB6CCF" w:rsidRPr="00F524B1">
        <w:rPr>
          <w:rFonts w:ascii="Bookman Old Style" w:hAnsi="Bookman Old Style"/>
          <w:sz w:val="24"/>
          <w:szCs w:val="24"/>
        </w:rPr>
        <w:t xml:space="preserve"> gets a total deduction of ksh5</w:t>
      </w:r>
      <w:proofErr w:type="gramStart"/>
      <w:r w:rsidR="00EB6CCF" w:rsidRPr="00F524B1">
        <w:rPr>
          <w:rFonts w:ascii="Bookman Old Style" w:hAnsi="Bookman Old Style"/>
          <w:sz w:val="24"/>
          <w:szCs w:val="24"/>
        </w:rPr>
        <w:t>,000</w:t>
      </w:r>
      <w:proofErr w:type="gramEnd"/>
      <w:r>
        <w:rPr>
          <w:rFonts w:ascii="Bookman Old Style" w:hAnsi="Bookman Old Style"/>
          <w:sz w:val="24"/>
          <w:szCs w:val="24"/>
        </w:rPr>
        <w:t xml:space="preserve"> </w:t>
      </w:r>
      <w:r w:rsidR="00EB6CCF" w:rsidRPr="00F524B1">
        <w:rPr>
          <w:rFonts w:ascii="Bookman Old Style" w:hAnsi="Bookman Old Style"/>
          <w:sz w:val="24"/>
          <w:szCs w:val="24"/>
        </w:rPr>
        <w:t xml:space="preserve">he gets a personal tax relief of kshs.1056 and pays kshs.3944 for NHIF, WCPS and </w:t>
      </w:r>
      <w:proofErr w:type="spellStart"/>
      <w:r w:rsidR="00EB6CCF" w:rsidRPr="00F524B1">
        <w:rPr>
          <w:rFonts w:ascii="Bookman Old Style" w:hAnsi="Bookman Old Style"/>
          <w:sz w:val="24"/>
          <w:szCs w:val="24"/>
        </w:rPr>
        <w:t>sacco</w:t>
      </w:r>
      <w:proofErr w:type="spellEnd"/>
      <w:r w:rsidR="00EB6CCF" w:rsidRPr="00F524B1">
        <w:rPr>
          <w:rFonts w:ascii="Bookman Old Style" w:hAnsi="Bookman Old Style"/>
          <w:sz w:val="24"/>
          <w:szCs w:val="24"/>
        </w:rPr>
        <w:t xml:space="preserve"> loan repayment.  Calculate </w:t>
      </w:r>
    </w:p>
    <w:p w:rsidR="00EB6CCF" w:rsidRPr="00F524B1" w:rsidRDefault="00EB6CCF" w:rsidP="00EB6CCF">
      <w:pPr>
        <w:pStyle w:val="ListParagraph"/>
        <w:numPr>
          <w:ilvl w:val="0"/>
          <w:numId w:val="3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P.A.Y.E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1 mark)</w:t>
      </w:r>
    </w:p>
    <w:p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:rsidR="0000730B" w:rsidRPr="00F524B1" w:rsidRDefault="00EB150B" w:rsidP="00EB6CCF">
      <w:pPr>
        <w:pStyle w:val="ListParagraph"/>
        <w:numPr>
          <w:ilvl w:val="0"/>
          <w:numId w:val="3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Monthly income/salary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3 marks)</w:t>
      </w:r>
      <w:r w:rsidR="00EB6CCF" w:rsidRPr="00F524B1">
        <w:rPr>
          <w:rFonts w:ascii="Bookman Old Style" w:hAnsi="Bookman Old Style"/>
          <w:sz w:val="24"/>
          <w:szCs w:val="24"/>
        </w:rPr>
        <w:tab/>
      </w:r>
    </w:p>
    <w:p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:rsidR="00EB150B" w:rsidRDefault="00EB150B" w:rsidP="00EB150B">
      <w:pPr>
        <w:rPr>
          <w:rFonts w:ascii="Bookman Old Style" w:hAnsi="Bookman Old Style"/>
          <w:sz w:val="24"/>
          <w:szCs w:val="24"/>
        </w:rPr>
      </w:pPr>
    </w:p>
    <w:p w:rsidR="00C56B95" w:rsidRPr="00F524B1" w:rsidRDefault="00C56B95" w:rsidP="00EB150B">
      <w:pPr>
        <w:rPr>
          <w:rFonts w:ascii="Bookman Old Style" w:hAnsi="Bookman Old Style"/>
          <w:sz w:val="24"/>
          <w:szCs w:val="24"/>
        </w:rPr>
      </w:pPr>
    </w:p>
    <w:p w:rsidR="00EB150B" w:rsidRPr="00F524B1" w:rsidRDefault="00EB150B" w:rsidP="00EB150B">
      <w:pPr>
        <w:pStyle w:val="ListParagraph"/>
        <w:numPr>
          <w:ilvl w:val="0"/>
          <w:numId w:val="1"/>
        </w:numPr>
        <w:ind w:left="63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Given that the matrix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x       x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6 -3</m:t>
                </m:r>
              </m:e>
            </m:eqAr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maps a triangle A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,0</m:t>
            </m: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,  </w:t>
      </w:r>
    </w:p>
    <w:p w:rsidR="00EB150B" w:rsidRPr="00F524B1" w:rsidRDefault="00EB150B" w:rsidP="00EB150B">
      <w:pPr>
        <w:pStyle w:val="ListParagraph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B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, 1</m:t>
            </m: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 c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, 5</m:t>
            </m: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on to a straight line.  Find the possible  </w:t>
      </w:r>
    </w:p>
    <w:p w:rsidR="00EB150B" w:rsidRPr="00F524B1" w:rsidRDefault="00EB150B" w:rsidP="00EB150B">
      <w:pPr>
        <w:pStyle w:val="ListParagraph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values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of </w:t>
      </w:r>
      <m:oMath>
        <m:r>
          <w:rPr>
            <w:rFonts w:ascii="Cambria Math" w:eastAsiaTheme="minorEastAsia" w:hAnsi="Cambria Math"/>
            <w:sz w:val="24"/>
            <w:szCs w:val="24"/>
          </w:rPr>
          <m:t>x.</m:t>
        </m:r>
      </m:oMath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:rsidR="00777BDA" w:rsidRPr="00F524B1" w:rsidRDefault="00777BDA" w:rsidP="00777BDA">
      <w:pPr>
        <w:rPr>
          <w:rFonts w:ascii="Bookman Old Style" w:hAnsi="Bookman Old Style"/>
          <w:sz w:val="24"/>
          <w:szCs w:val="24"/>
        </w:rPr>
      </w:pPr>
    </w:p>
    <w:p w:rsidR="00777BDA" w:rsidRPr="00F524B1" w:rsidRDefault="00777BDA" w:rsidP="00777BDA">
      <w:pPr>
        <w:rPr>
          <w:rFonts w:ascii="Bookman Old Style" w:hAnsi="Bookman Old Style"/>
          <w:sz w:val="24"/>
          <w:szCs w:val="24"/>
        </w:rPr>
      </w:pPr>
    </w:p>
    <w:p w:rsidR="00777BDA" w:rsidRDefault="00777BDA" w:rsidP="00777BDA">
      <w:pPr>
        <w:rPr>
          <w:rFonts w:ascii="Bookman Old Style" w:hAnsi="Bookman Old Style"/>
          <w:sz w:val="24"/>
          <w:szCs w:val="24"/>
        </w:rPr>
      </w:pPr>
    </w:p>
    <w:p w:rsidR="00F524B1" w:rsidRDefault="00F524B1" w:rsidP="00777BDA">
      <w:pPr>
        <w:rPr>
          <w:rFonts w:ascii="Bookman Old Style" w:hAnsi="Bookman Old Style"/>
          <w:sz w:val="24"/>
          <w:szCs w:val="24"/>
        </w:rPr>
      </w:pPr>
    </w:p>
    <w:p w:rsidR="00F524B1" w:rsidRPr="00F524B1" w:rsidRDefault="00F524B1" w:rsidP="00777BDA">
      <w:pPr>
        <w:rPr>
          <w:rFonts w:ascii="Bookman Old Style" w:hAnsi="Bookman Old Style"/>
          <w:sz w:val="24"/>
          <w:szCs w:val="24"/>
        </w:rPr>
      </w:pPr>
    </w:p>
    <w:p w:rsidR="00777BDA" w:rsidRPr="00F524B1" w:rsidRDefault="00777BDA" w:rsidP="00777BDA">
      <w:pPr>
        <w:rPr>
          <w:rFonts w:ascii="Bookman Old Style" w:hAnsi="Bookman Old Style"/>
          <w:sz w:val="24"/>
          <w:szCs w:val="24"/>
        </w:rPr>
      </w:pPr>
    </w:p>
    <w:p w:rsidR="003054A8" w:rsidRPr="00F524B1" w:rsidRDefault="00777BDA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13. The 2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nd</w:t>
      </w:r>
      <w:r w:rsidRPr="00F524B1">
        <w:rPr>
          <w:rFonts w:ascii="Bookman Old Style" w:hAnsi="Bookman Old Style"/>
          <w:sz w:val="24"/>
          <w:szCs w:val="24"/>
        </w:rPr>
        <w:t>, 1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hAnsi="Bookman Old Style"/>
          <w:sz w:val="24"/>
          <w:szCs w:val="24"/>
        </w:rPr>
        <w:t xml:space="preserve"> and 42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nd</w:t>
      </w:r>
      <w:r w:rsidRPr="00F524B1">
        <w:rPr>
          <w:rFonts w:ascii="Bookman Old Style" w:hAnsi="Bookman Old Style"/>
          <w:sz w:val="24"/>
          <w:szCs w:val="24"/>
        </w:rPr>
        <w:t xml:space="preserve"> terms of an A.P forms the first three terms of a </w:t>
      </w:r>
    </w:p>
    <w:p w:rsidR="003054A8" w:rsidRPr="00F524B1" w:rsidRDefault="003054A8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="00777BDA" w:rsidRPr="00F524B1">
        <w:rPr>
          <w:rFonts w:ascii="Bookman Old Style" w:hAnsi="Bookman Old Style"/>
          <w:sz w:val="24"/>
          <w:szCs w:val="24"/>
        </w:rPr>
        <w:t>geometric</w:t>
      </w:r>
      <w:proofErr w:type="gramEnd"/>
      <w:r w:rsidR="00777BDA" w:rsidRPr="00F524B1">
        <w:rPr>
          <w:rFonts w:ascii="Bookman Old Style" w:hAnsi="Bookman Old Style"/>
          <w:sz w:val="24"/>
          <w:szCs w:val="24"/>
        </w:rPr>
        <w:t xml:space="preserve"> progression,  if the common differences of the AP=3.  Find </w:t>
      </w:r>
    </w:p>
    <w:p w:rsidR="00777BDA" w:rsidRPr="00F524B1" w:rsidRDefault="003054A8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="00540188">
        <w:rPr>
          <w:rFonts w:ascii="Bookman Old Style" w:hAnsi="Bookman Old Style"/>
          <w:sz w:val="24"/>
          <w:szCs w:val="24"/>
        </w:rPr>
        <w:t>the</w:t>
      </w:r>
      <w:proofErr w:type="gramEnd"/>
      <w:r w:rsidR="00540188">
        <w:rPr>
          <w:rFonts w:ascii="Bookman Old Style" w:hAnsi="Bookman Old Style"/>
          <w:sz w:val="24"/>
          <w:szCs w:val="24"/>
        </w:rPr>
        <w:t xml:space="preserve"> sum</w:t>
      </w:r>
      <w:r w:rsidR="00777BDA" w:rsidRPr="00F524B1">
        <w:rPr>
          <w:rFonts w:ascii="Bookman Old Style" w:hAnsi="Bookman Old Style"/>
          <w:sz w:val="24"/>
          <w:szCs w:val="24"/>
        </w:rPr>
        <w:t xml:space="preserve"> of the first 10 terms of the </w:t>
      </w:r>
      <w:proofErr w:type="spellStart"/>
      <w:r w:rsidR="00777BDA" w:rsidRPr="00F524B1">
        <w:rPr>
          <w:rFonts w:ascii="Bookman Old Style" w:hAnsi="Bookman Old Style"/>
          <w:sz w:val="24"/>
          <w:szCs w:val="24"/>
        </w:rPr>
        <w:t>G.p</w:t>
      </w:r>
      <w:proofErr w:type="spellEnd"/>
      <w:r w:rsidR="00777BDA" w:rsidRPr="00F524B1">
        <w:rPr>
          <w:rFonts w:ascii="Bookman Old Style" w:hAnsi="Bookman Old Style"/>
          <w:sz w:val="24"/>
          <w:szCs w:val="24"/>
        </w:rPr>
        <w:t>.</w:t>
      </w:r>
      <w:r w:rsidR="00777BDA" w:rsidRPr="00F524B1">
        <w:rPr>
          <w:rFonts w:ascii="Bookman Old Style" w:hAnsi="Bookman Old Style"/>
          <w:sz w:val="24"/>
          <w:szCs w:val="24"/>
        </w:rPr>
        <w:tab/>
      </w:r>
      <w:r w:rsidR="00777BDA" w:rsidRPr="00F524B1">
        <w:rPr>
          <w:rFonts w:ascii="Bookman Old Style" w:hAnsi="Bookman Old Style"/>
          <w:sz w:val="24"/>
          <w:szCs w:val="24"/>
        </w:rPr>
        <w:tab/>
      </w:r>
      <w:r w:rsidR="00777BDA" w:rsidRPr="00F524B1">
        <w:rPr>
          <w:rFonts w:ascii="Bookman Old Style" w:hAnsi="Bookman Old Style"/>
          <w:sz w:val="24"/>
          <w:szCs w:val="24"/>
        </w:rPr>
        <w:tab/>
      </w:r>
      <w:r w:rsidR="00777BDA" w:rsidRPr="00F524B1">
        <w:rPr>
          <w:rFonts w:ascii="Bookman Old Style" w:hAnsi="Bookman Old Style"/>
          <w:sz w:val="24"/>
          <w:szCs w:val="24"/>
        </w:rPr>
        <w:tab/>
        <w:t>(4 marks)</w:t>
      </w:r>
    </w:p>
    <w:p w:rsidR="00F61923" w:rsidRPr="00F524B1" w:rsidRDefault="00F6192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61923" w:rsidRDefault="00F6192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P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0347B1" w:rsidRPr="00F524B1" w:rsidRDefault="000347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0347B1" w:rsidRPr="00F524B1" w:rsidRDefault="00540188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4. Ra</w:t>
      </w:r>
      <w:r w:rsidR="006B28A2" w:rsidRPr="00F524B1">
        <w:rPr>
          <w:rFonts w:ascii="Bookman Old Style" w:hAnsi="Bookman Old Style"/>
          <w:sz w:val="24"/>
          <w:szCs w:val="24"/>
        </w:rPr>
        <w:t xml:space="preserve">w data collected from experimental observation normally have </w:t>
      </w:r>
    </w:p>
    <w:p w:rsidR="000347B1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="006B28A2" w:rsidRPr="00F524B1">
        <w:rPr>
          <w:rFonts w:ascii="Bookman Old Style" w:hAnsi="Bookman Old Style"/>
          <w:sz w:val="24"/>
          <w:szCs w:val="24"/>
        </w:rPr>
        <w:t>errors</w:t>
      </w:r>
      <w:proofErr w:type="gramEnd"/>
      <w:r w:rsidR="006B28A2" w:rsidRPr="00F524B1">
        <w:rPr>
          <w:rFonts w:ascii="Bookman Old Style" w:hAnsi="Bookman Old Style"/>
          <w:sz w:val="24"/>
          <w:szCs w:val="24"/>
        </w:rPr>
        <w:t xml:space="preserve">.  Below is a table of results obtained results from an </w:t>
      </w:r>
    </w:p>
    <w:p w:rsidR="000347B1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="006B28A2" w:rsidRPr="00F524B1">
        <w:rPr>
          <w:rFonts w:ascii="Bookman Old Style" w:hAnsi="Bookman Old Style"/>
          <w:sz w:val="24"/>
          <w:szCs w:val="24"/>
        </w:rPr>
        <w:t>experiment</w:t>
      </w:r>
      <w:proofErr w:type="gramEnd"/>
      <w:r w:rsidR="00540188">
        <w:rPr>
          <w:rFonts w:ascii="Bookman Old Style" w:hAnsi="Bookman Old Style"/>
          <w:sz w:val="24"/>
          <w:szCs w:val="24"/>
        </w:rPr>
        <w:t>.  The results show</w:t>
      </w:r>
      <w:r w:rsidR="006B28A2" w:rsidRPr="00F524B1">
        <w:rPr>
          <w:rFonts w:ascii="Bookman Old Style" w:hAnsi="Bookman Old Style"/>
          <w:sz w:val="24"/>
          <w:szCs w:val="24"/>
        </w:rPr>
        <w:t xml:space="preserve"> how length </w:t>
      </w:r>
      <w:proofErr w:type="gramStart"/>
      <w:r w:rsidR="006B28A2" w:rsidRPr="00F524B1">
        <w:rPr>
          <w:rFonts w:ascii="Bookman Old Style" w:hAnsi="Bookman Old Style"/>
          <w:sz w:val="24"/>
          <w:szCs w:val="24"/>
        </w:rPr>
        <w:t>l(</w:t>
      </w:r>
      <w:proofErr w:type="gramEnd"/>
      <w:r w:rsidR="006B28A2" w:rsidRPr="00F524B1">
        <w:rPr>
          <w:rFonts w:ascii="Bookman Old Style" w:hAnsi="Bookman Old Style"/>
          <w:sz w:val="24"/>
          <w:szCs w:val="24"/>
        </w:rPr>
        <w:t xml:space="preserve">cm) of a metal rod </w:t>
      </w:r>
    </w:p>
    <w:p w:rsidR="00F61923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="006B28A2" w:rsidRPr="00F524B1">
        <w:rPr>
          <w:rFonts w:ascii="Bookman Old Style" w:hAnsi="Bookman Old Style"/>
          <w:sz w:val="24"/>
          <w:szCs w:val="24"/>
        </w:rPr>
        <w:t>various</w:t>
      </w:r>
      <w:proofErr w:type="gramEnd"/>
      <w:r w:rsidR="006B28A2" w:rsidRPr="00F524B1">
        <w:rPr>
          <w:rFonts w:ascii="Bookman Old Style" w:hAnsi="Bookman Old Style"/>
          <w:sz w:val="24"/>
          <w:szCs w:val="24"/>
        </w:rPr>
        <w:t xml:space="preserve"> with increase in temperature T(</w:t>
      </w:r>
      <w:r w:rsidR="006B28A2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6B28A2" w:rsidRPr="00F524B1">
        <w:rPr>
          <w:rFonts w:ascii="Bookman Old Style" w:hAnsi="Bookman Old Style"/>
          <w:sz w:val="24"/>
          <w:szCs w:val="24"/>
        </w:rPr>
        <w:t>c).</w:t>
      </w:r>
    </w:p>
    <w:p w:rsidR="000347B1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6765" w:type="dxa"/>
        <w:tblInd w:w="1396" w:type="dxa"/>
        <w:tblLook w:val="04A0" w:firstRow="1" w:lastRow="0" w:firstColumn="1" w:lastColumn="0" w:noHBand="0" w:noVBand="1"/>
      </w:tblPr>
      <w:tblGrid>
        <w:gridCol w:w="971"/>
        <w:gridCol w:w="664"/>
        <w:gridCol w:w="630"/>
        <w:gridCol w:w="630"/>
        <w:gridCol w:w="630"/>
        <w:gridCol w:w="630"/>
        <w:gridCol w:w="630"/>
        <w:gridCol w:w="630"/>
        <w:gridCol w:w="630"/>
        <w:gridCol w:w="720"/>
      </w:tblGrid>
      <w:tr w:rsidR="006B28A2" w:rsidRPr="00F524B1" w:rsidTr="000347B1">
        <w:tc>
          <w:tcPr>
            <w:tcW w:w="971" w:type="dxa"/>
          </w:tcPr>
          <w:p w:rsidR="006B28A2" w:rsidRPr="00F524B1" w:rsidRDefault="006B28A2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T(</w:t>
            </w:r>
            <w:r w:rsidRPr="00F524B1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  <w:r w:rsidR="000347B1" w:rsidRPr="00F524B1">
              <w:rPr>
                <w:rFonts w:ascii="Bookman Old Style" w:hAnsi="Bookman Old Style"/>
                <w:sz w:val="24"/>
                <w:szCs w:val="24"/>
              </w:rPr>
              <w:t>C)</w:t>
            </w:r>
          </w:p>
        </w:tc>
        <w:tc>
          <w:tcPr>
            <w:tcW w:w="664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72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6B28A2" w:rsidRPr="00F524B1" w:rsidTr="000347B1">
        <w:tc>
          <w:tcPr>
            <w:tcW w:w="971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L(cm)</w:t>
            </w:r>
          </w:p>
        </w:tc>
        <w:tc>
          <w:tcPr>
            <w:tcW w:w="664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.0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.3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.7</w:t>
            </w:r>
          </w:p>
        </w:tc>
        <w:tc>
          <w:tcPr>
            <w:tcW w:w="630" w:type="dxa"/>
          </w:tcPr>
          <w:p w:rsidR="006B28A2" w:rsidRPr="00F524B1" w:rsidRDefault="00540188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.9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.0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.5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.9</w:t>
            </w:r>
          </w:p>
        </w:tc>
        <w:tc>
          <w:tcPr>
            <w:tcW w:w="63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6.0</w:t>
            </w:r>
          </w:p>
        </w:tc>
        <w:tc>
          <w:tcPr>
            <w:tcW w:w="720" w:type="dxa"/>
          </w:tcPr>
          <w:p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6.4</w:t>
            </w:r>
          </w:p>
        </w:tc>
      </w:tr>
    </w:tbl>
    <w:p w:rsidR="006B28A2" w:rsidRPr="00F524B1" w:rsidRDefault="006B28A2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BE72C3" w:rsidRPr="00F524B1" w:rsidRDefault="00BE72C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Plot the values in the graph give</w:t>
      </w:r>
      <w:r w:rsidR="00540188">
        <w:rPr>
          <w:rFonts w:ascii="Bookman Old Style" w:hAnsi="Bookman Old Style"/>
          <w:sz w:val="24"/>
          <w:szCs w:val="24"/>
        </w:rPr>
        <w:t>n</w:t>
      </w:r>
      <w:r w:rsidRPr="00F524B1">
        <w:rPr>
          <w:rFonts w:ascii="Bookman Old Style" w:hAnsi="Bookman Old Style"/>
          <w:sz w:val="24"/>
          <w:szCs w:val="24"/>
        </w:rPr>
        <w:t xml:space="preserve"> below and draw the line of best fit.</w:t>
      </w:r>
    </w:p>
    <w:p w:rsidR="00A80399" w:rsidRPr="00F524B1" w:rsidRDefault="00A9550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:rsidR="00BE72C3" w:rsidRPr="00F524B1" w:rsidRDefault="00E15CEB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48BABE8A" wp14:editId="3F2C82BC">
                <wp:simplePos x="0" y="0"/>
                <wp:positionH relativeFrom="column">
                  <wp:posOffset>47625</wp:posOffset>
                </wp:positionH>
                <wp:positionV relativeFrom="paragraph">
                  <wp:posOffset>110490</wp:posOffset>
                </wp:positionV>
                <wp:extent cx="45719" cy="4126230"/>
                <wp:effectExtent l="76200" t="38100" r="50165" b="2667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41262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39EAB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3.75pt;margin-top:8.7pt;width:3.6pt;height:324.9pt;flip:x y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" strokecolor="black [3200]" strokeweight=".5pt">
                <v:stroke endarrow="block" joinstyle="miter"/>
              </v:shape>
            </w:pict>
          </mc:Fallback>
        </mc:AlternateContent>
      </w:r>
    </w:p>
    <w:p w:rsidR="00BE72C3" w:rsidRPr="00F524B1" w:rsidRDefault="00A9550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-295275</wp:posOffset>
                </wp:positionH>
                <wp:positionV relativeFrom="paragraph">
                  <wp:posOffset>786130</wp:posOffset>
                </wp:positionV>
                <wp:extent cx="6078245" cy="3800475"/>
                <wp:effectExtent l="0" t="0" r="55880" b="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8245" cy="3800475"/>
                          <a:chOff x="0" y="0"/>
                          <a:chExt cx="6078245" cy="3800475"/>
                        </a:xfrm>
                      </wpg:grpSpPr>
                      <wps:wsp>
                        <wps:cNvPr id="3" name="Text Box 3"/>
                        <wps:cNvSpPr txBox="1"/>
                        <wps:spPr>
                          <a:xfrm>
                            <a:off x="0" y="0"/>
                            <a:ext cx="533400" cy="3105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7778" w:rsidRDefault="00717778">
                              <w:r>
                                <w:t xml:space="preserve">          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7.0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6.0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5.0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4.0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3.0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2.0</w:t>
                              </w:r>
                            </w:p>
                            <w:p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1.0</w:t>
                              </w:r>
                            </w:p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  <w:p w:rsidR="00717778" w:rsidRDefault="0071777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Straight Arrow Connector 14"/>
                        <wps:cNvCnPr/>
                        <wps:spPr>
                          <a:xfrm flipV="1">
                            <a:off x="352425" y="3162300"/>
                            <a:ext cx="5725820" cy="4571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342900" y="3257550"/>
                            <a:ext cx="5053330" cy="542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7778" w:rsidRDefault="00717778">
                              <w:r>
                                <w:t>0         1            2             3           4             5            6            7            8</w:t>
                              </w:r>
                            </w:p>
                            <w:p w:rsidR="00717778" w:rsidRPr="00A95503" w:rsidRDefault="00717778">
                              <w:r>
                                <w:t xml:space="preserve">                                                           </w:t>
                              </w:r>
                              <w:proofErr w:type="gramStart"/>
                              <w:r>
                                <w:t>TEMPERATURE  T</w:t>
                              </w:r>
                              <w:proofErr w:type="gramEnd"/>
                              <w:r>
                                <w:t>(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  <w:r>
                                <w:t>C)</w:t>
                              </w:r>
                            </w:p>
                            <w:p w:rsidR="00717778" w:rsidRDefault="00717778"/>
                            <w:p w:rsidR="00717778" w:rsidRPr="005F36AB" w:rsidRDefault="0071777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F36AB">
                                <w:rPr>
                                  <w:sz w:val="24"/>
                                  <w:szCs w:val="24"/>
                                </w:rPr>
                                <w:t>0          1            2           3             4            5            6             7           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7" style="position:absolute;margin-left:-23.25pt;margin-top:61.9pt;width:478.6pt;height:299.25pt;z-index:251644928" coordsize="60782,38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">
                <v:shape id="Text Box 3" o:spid="_x0000_s1028" type="#_x0000_t202" style="position:absolute;width:5334;height:31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717778" w:rsidRDefault="00717778">
                        <w:r>
                          <w:t xml:space="preserve">          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7.0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6.0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5.0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4.0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3.0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2.0</w:t>
                        </w:r>
                      </w:p>
                      <w:p w:rsidR="00717778" w:rsidRDefault="00717778" w:rsidP="00E15CEB">
                        <w:pPr>
                          <w:spacing w:line="360" w:lineRule="auto"/>
                        </w:pPr>
                        <w:r>
                          <w:t>1.0</w:t>
                        </w:r>
                      </w:p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  <w:p w:rsidR="00717778" w:rsidRDefault="00717778"/>
                    </w:txbxContent>
                  </v:textbox>
                </v:shape>
                <v:shape id="Straight Arrow Connector 14" o:spid="_x0000_s1029" type="#_x0000_t32" style="position:absolute;left:3524;top:31623;width:57258;height:4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EFiMIAAADbAAAADwAAAGRycy9kb3ducmV2LnhtbERPTWvCQBC9C/6HZQRvumm0ItFVNFBb&#10;T2Lai7chOyah2dmQ3cbUX98VCt7m8T5nve1NLTpqXWVZwcs0AkGcW11xoeDr822yBOE8ssbaMin4&#10;JQfbzXCwxkTbG5+py3whQgi7BBWU3jeJlC4vyaCb2oY4cFfbGvQBtoXULd5CuKllHEULabDi0FBi&#10;Q2lJ+Xf2YxRcOl+kR3s6zF73p/RyuMf98j1WajzqdysQnnr/FP+7P3SYP4fHL+EA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EFiMIAAADbAAAADwAAAAAAAAAAAAAA&#10;AAChAgAAZHJzL2Rvd25yZXYueG1sUEsFBgAAAAAEAAQA+QAAAJADAAAAAA==&#10;" strokecolor="windowText" strokeweight=".5pt">
                  <v:stroke endarrow="block" joinstyle="miter"/>
                </v:shape>
                <v:shape id="Text Box 25" o:spid="_x0000_s1030" type="#_x0000_t202" style="position:absolute;left:3429;top:32575;width:50533;height:5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717778" w:rsidRDefault="00717778">
                        <w:r>
                          <w:t>0         1            2             3           4             5            6            7            8</w:t>
                        </w:r>
                      </w:p>
                      <w:p w:rsidR="00717778" w:rsidRPr="00A95503" w:rsidRDefault="00717778">
                        <w:r>
                          <w:t xml:space="preserve">                                                           </w:t>
                        </w:r>
                        <w:proofErr w:type="gramStart"/>
                        <w:r>
                          <w:t>TEMPERATURE  T</w:t>
                        </w:r>
                        <w:proofErr w:type="gramEnd"/>
                        <w:r>
                          <w:t>(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  <w:r>
                          <w:t>C)</w:t>
                        </w:r>
                      </w:p>
                      <w:p w:rsidR="00717778" w:rsidRDefault="00717778"/>
                      <w:p w:rsidR="00717778" w:rsidRPr="005F36AB" w:rsidRDefault="00717778">
                        <w:pPr>
                          <w:rPr>
                            <w:sz w:val="24"/>
                            <w:szCs w:val="24"/>
                          </w:rPr>
                        </w:pPr>
                        <w:r w:rsidRPr="005F36AB">
                          <w:rPr>
                            <w:sz w:val="24"/>
                            <w:szCs w:val="24"/>
                          </w:rPr>
                          <w:t>0          1            2           3             4            5            6             7           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E765299" wp14:editId="6C4B6C1B">
                <wp:simplePos x="0" y="0"/>
                <wp:positionH relativeFrom="column">
                  <wp:posOffset>-504825</wp:posOffset>
                </wp:positionH>
                <wp:positionV relativeFrom="paragraph">
                  <wp:posOffset>786130</wp:posOffset>
                </wp:positionV>
                <wp:extent cx="381000" cy="253365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533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17778" w:rsidRDefault="00717778">
                            <w:proofErr w:type="gramStart"/>
                            <w:r>
                              <w:t>Length  1</w:t>
                            </w:r>
                            <w:proofErr w:type="gramEnd"/>
                            <w:r>
                              <w:t>(cm) of the metal rod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65299" id="Text Box 26" o:spid="_x0000_s1031" type="#_x0000_t202" style="position:absolute;margin-left:-39.75pt;margin-top:61.9pt;width:30pt;height:199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" filled="f" stroked="f" strokeweight=".5pt">
                <v:textbox style="layout-flow:vertical;mso-layout-flow-alt:bottom-to-top">
                  <w:txbxContent>
                    <w:p w:rsidR="00717778" w:rsidRDefault="00717778">
                      <w:proofErr w:type="gramStart"/>
                      <w:r>
                        <w:t>Length  1</w:t>
                      </w:r>
                      <w:proofErr w:type="gramEnd"/>
                      <w:r>
                        <w:t>(cm) of the metal rod</w:t>
                      </w:r>
                    </w:p>
                  </w:txbxContent>
                </v:textbox>
              </v:shap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41A7F09E" wp14:editId="62C6C001">
                <wp:simplePos x="0" y="0"/>
                <wp:positionH relativeFrom="column">
                  <wp:posOffset>523875</wp:posOffset>
                </wp:positionH>
                <wp:positionV relativeFrom="paragraph">
                  <wp:posOffset>3910330</wp:posOffset>
                </wp:positionV>
                <wp:extent cx="0" cy="180975"/>
                <wp:effectExtent l="0" t="0" r="19050" b="952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1AF0BB" id="Straight Connector 18" o:spid="_x0000_s1026" style="position:absolute;flip:x y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25pt,307.9pt" to="41.25pt,3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7DC0C1B3" wp14:editId="66D3D9F9">
                <wp:simplePos x="0" y="0"/>
                <wp:positionH relativeFrom="column">
                  <wp:posOffset>971550</wp:posOffset>
                </wp:positionH>
                <wp:positionV relativeFrom="paragraph">
                  <wp:posOffset>3900805</wp:posOffset>
                </wp:positionV>
                <wp:extent cx="0" cy="180975"/>
                <wp:effectExtent l="0" t="0" r="19050" b="952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F9A2A3" id="Straight Connector 17" o:spid="_x0000_s1026" style="position:absolute;flip:x y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5pt,307.15pt" to="76.5pt,3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685E1FAA" wp14:editId="7DF1A069">
                <wp:simplePos x="0" y="0"/>
                <wp:positionH relativeFrom="column">
                  <wp:posOffset>1428750</wp:posOffset>
                </wp:positionH>
                <wp:positionV relativeFrom="paragraph">
                  <wp:posOffset>3900170</wp:posOffset>
                </wp:positionV>
                <wp:extent cx="0" cy="180975"/>
                <wp:effectExtent l="0" t="0" r="19050" b="952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85F3F5" id="Straight Connector 15" o:spid="_x0000_s1026" style="position:absolute;flip:x y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5pt,307.1pt" to="112.5pt,3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9A3CC50" wp14:editId="5BE1EFC1">
                <wp:simplePos x="0" y="0"/>
                <wp:positionH relativeFrom="column">
                  <wp:posOffset>1866900</wp:posOffset>
                </wp:positionH>
                <wp:positionV relativeFrom="paragraph">
                  <wp:posOffset>3891280</wp:posOffset>
                </wp:positionV>
                <wp:extent cx="0" cy="180975"/>
                <wp:effectExtent l="0" t="0" r="19050" b="952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EACBDF" id="Straight Connector 19" o:spid="_x0000_s1026" style="position:absolute;flip:x 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pt,306.4pt" to="147pt,3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05B79F06" wp14:editId="705C6FD6">
                <wp:simplePos x="0" y="0"/>
                <wp:positionH relativeFrom="column">
                  <wp:posOffset>2333625</wp:posOffset>
                </wp:positionH>
                <wp:positionV relativeFrom="paragraph">
                  <wp:posOffset>3881755</wp:posOffset>
                </wp:positionV>
                <wp:extent cx="0" cy="180975"/>
                <wp:effectExtent l="0" t="0" r="19050" b="952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DD5DE0" id="Straight Connector 20" o:spid="_x0000_s1026" style="position:absolute;flip:x 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75pt,305.65pt" to="183.75pt,3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253B4999" wp14:editId="6E8338F0">
                <wp:simplePos x="0" y="0"/>
                <wp:positionH relativeFrom="column">
                  <wp:posOffset>2800350</wp:posOffset>
                </wp:positionH>
                <wp:positionV relativeFrom="paragraph">
                  <wp:posOffset>3881755</wp:posOffset>
                </wp:positionV>
                <wp:extent cx="0" cy="180975"/>
                <wp:effectExtent l="0" t="0" r="19050" b="9525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72424D" id="Straight Connector 21" o:spid="_x0000_s1026" style="position:absolute;flip:x 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5pt,305.65pt" to="220.5pt,3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3B2C3E88" wp14:editId="2B67BE40">
                <wp:simplePos x="0" y="0"/>
                <wp:positionH relativeFrom="column">
                  <wp:posOffset>3238500</wp:posOffset>
                </wp:positionH>
                <wp:positionV relativeFrom="paragraph">
                  <wp:posOffset>3881755</wp:posOffset>
                </wp:positionV>
                <wp:extent cx="0" cy="180975"/>
                <wp:effectExtent l="0" t="0" r="19050" b="9525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7D6A68" id="Straight Connector 22" o:spid="_x0000_s1026" style="position:absolute;flip:x 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pt,305.65pt" to="255pt,3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45FA64BB" wp14:editId="31F73EB7">
                <wp:simplePos x="0" y="0"/>
                <wp:positionH relativeFrom="column">
                  <wp:posOffset>4581525</wp:posOffset>
                </wp:positionH>
                <wp:positionV relativeFrom="paragraph">
                  <wp:posOffset>3876040</wp:posOffset>
                </wp:positionV>
                <wp:extent cx="0" cy="180975"/>
                <wp:effectExtent l="0" t="0" r="19050" b="952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FF26DD" id="Straight Connector 16" o:spid="_x0000_s1026" style="position:absolute;flip:x y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0.75pt,305.2pt" to="360.75pt,3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752DB1B8" wp14:editId="7507C55E">
                <wp:simplePos x="0" y="0"/>
                <wp:positionH relativeFrom="column">
                  <wp:posOffset>4143375</wp:posOffset>
                </wp:positionH>
                <wp:positionV relativeFrom="paragraph">
                  <wp:posOffset>3862705</wp:posOffset>
                </wp:positionV>
                <wp:extent cx="0" cy="180975"/>
                <wp:effectExtent l="0" t="0" r="19050" b="952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F1107A" id="Straight Connector 24" o:spid="_x0000_s1026" style="position:absolute;flip:x 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6.25pt,304.15pt" to="326.25pt,3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462BAC25" wp14:editId="1477F12B">
                <wp:simplePos x="0" y="0"/>
                <wp:positionH relativeFrom="column">
                  <wp:posOffset>3686175</wp:posOffset>
                </wp:positionH>
                <wp:positionV relativeFrom="paragraph">
                  <wp:posOffset>3891280</wp:posOffset>
                </wp:positionV>
                <wp:extent cx="0" cy="180975"/>
                <wp:effectExtent l="0" t="0" r="19050" b="952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113588" id="Straight Connector 23" o:spid="_x0000_s1026" style="position:absolute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25pt,306.4pt" to="290.25pt,3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E42A6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2E0F4CFF" wp14:editId="1C098CB5">
                <wp:simplePos x="0" y="0"/>
                <wp:positionH relativeFrom="column">
                  <wp:posOffset>19050</wp:posOffset>
                </wp:positionH>
                <wp:positionV relativeFrom="paragraph">
                  <wp:posOffset>3580765</wp:posOffset>
                </wp:positionV>
                <wp:extent cx="142875" cy="0"/>
                <wp:effectExtent l="0" t="0" r="2857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B3544FB" id="Straight Connector 12" o:spid="_x0000_s1026" style="position:absolute;z-index:251620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281.95pt" to="12.75pt,28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="00E42A6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3567CCD4" wp14:editId="6A29A905">
                <wp:simplePos x="0" y="0"/>
                <wp:positionH relativeFrom="column">
                  <wp:posOffset>0</wp:posOffset>
                </wp:positionH>
                <wp:positionV relativeFrom="paragraph">
                  <wp:posOffset>2380615</wp:posOffset>
                </wp:positionV>
                <wp:extent cx="142875" cy="0"/>
                <wp:effectExtent l="0" t="0" r="2857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8324CFB" id="Straight Connector 9" o:spid="_x0000_s1026" style="position:absolute;z-index:251614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7.45pt" to="11.25pt,18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5B461402" wp14:editId="2A7A7FD9">
                <wp:simplePos x="0" y="0"/>
                <wp:positionH relativeFrom="column">
                  <wp:posOffset>9525</wp:posOffset>
                </wp:positionH>
                <wp:positionV relativeFrom="paragraph">
                  <wp:posOffset>3180715</wp:posOffset>
                </wp:positionV>
                <wp:extent cx="142875" cy="0"/>
                <wp:effectExtent l="0" t="0" r="2857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6E8D871" id="Straight Connector 7" o:spid="_x0000_s1026" style="position:absolute;z-index:251610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75pt,250.45pt" to="12pt,2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3887699F" wp14:editId="3DEBBEAC">
                <wp:simplePos x="0" y="0"/>
                <wp:positionH relativeFrom="column">
                  <wp:posOffset>9525</wp:posOffset>
                </wp:positionH>
                <wp:positionV relativeFrom="paragraph">
                  <wp:posOffset>2790190</wp:posOffset>
                </wp:positionV>
                <wp:extent cx="142875" cy="0"/>
                <wp:effectExtent l="0" t="0" r="2857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6B7B11" id="Straight Connector 8" o:spid="_x0000_s1026" style="position:absolute;z-index:251612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75pt,219.7pt" to="12pt,2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17FE9205" wp14:editId="1C3492E0">
                <wp:simplePos x="0" y="0"/>
                <wp:positionH relativeFrom="column">
                  <wp:posOffset>9525</wp:posOffset>
                </wp:positionH>
                <wp:positionV relativeFrom="paragraph">
                  <wp:posOffset>1999615</wp:posOffset>
                </wp:positionV>
                <wp:extent cx="142875" cy="0"/>
                <wp:effectExtent l="0" t="0" r="2857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C06670C" id="Straight Connector 11" o:spid="_x0000_s1026" style="position:absolute;z-index:251618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75pt,157.45pt" to="12pt,15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27F352AD" wp14:editId="3CB76C46">
                <wp:simplePos x="0" y="0"/>
                <wp:positionH relativeFrom="column">
                  <wp:posOffset>0</wp:posOffset>
                </wp:positionH>
                <wp:positionV relativeFrom="paragraph">
                  <wp:posOffset>1599565</wp:posOffset>
                </wp:positionV>
                <wp:extent cx="142875" cy="0"/>
                <wp:effectExtent l="0" t="0" r="2857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4EBD124" id="Straight Connector 10" o:spid="_x0000_s1026" style="position:absolute;z-index:251616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25.95pt" to="11.25pt,1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63C18076" wp14:editId="116A1034">
                <wp:simplePos x="0" y="0"/>
                <wp:positionH relativeFrom="column">
                  <wp:posOffset>0</wp:posOffset>
                </wp:positionH>
                <wp:positionV relativeFrom="paragraph">
                  <wp:posOffset>1186180</wp:posOffset>
                </wp:positionV>
                <wp:extent cx="142875" cy="0"/>
                <wp:effectExtent l="0" t="0" r="2857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CB11C35" id="Straight Connector 5" o:spid="_x0000_s1026" style="position:absolute;z-index:251608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93.4pt" to="11.25pt,9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" strokecolor="black [3200]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/>
        </w:rPr>
        <w:drawing>
          <wp:inline distT="0" distB="0" distL="0" distR="0" wp14:anchorId="2CFC4C7F" wp14:editId="660F610D">
            <wp:extent cx="5648325" cy="3992880"/>
            <wp:effectExtent l="0" t="0" r="9525" b="7620"/>
            <wp:docPr id="2" name="Picture 1" descr="Sc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a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-10000"/>
                    </a:blip>
                    <a:srcRect t="6530" r="35421" b="15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609" cy="4007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503" w:rsidRPr="00F524B1" w:rsidRDefault="00A95503" w:rsidP="005F36AB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A95503" w:rsidRPr="00F524B1" w:rsidRDefault="00A95503" w:rsidP="00A95503">
      <w:pPr>
        <w:tabs>
          <w:tab w:val="left" w:pos="8955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</w:p>
    <w:p w:rsidR="00C56B95" w:rsidRDefault="00C56B95" w:rsidP="00A95503">
      <w:pPr>
        <w:tabs>
          <w:tab w:val="left" w:pos="8955"/>
        </w:tabs>
        <w:rPr>
          <w:rFonts w:ascii="Bookman Old Style" w:hAnsi="Bookman Old Style"/>
          <w:sz w:val="24"/>
          <w:szCs w:val="24"/>
        </w:rPr>
      </w:pPr>
    </w:p>
    <w:p w:rsidR="00A95503" w:rsidRPr="00F524B1" w:rsidRDefault="00A95503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15.  Evaluate the value of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083046" w:rsidRPr="00F524B1">
        <w:rPr>
          <w:rFonts w:ascii="Bookman Old Style" w:eastAsiaTheme="minorEastAsia" w:hAnsi="Bookman Old Style"/>
          <w:sz w:val="24"/>
          <w:szCs w:val="24"/>
        </w:rPr>
        <w:t xml:space="preserve"> in the following trigonometric equation.</w:t>
      </w:r>
    </w:p>
    <w:p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2x=+0.25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for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>-</w:t>
      </w:r>
      <m:oMath>
        <m:r>
          <w:rPr>
            <w:rFonts w:ascii="Cambria Math" w:eastAsiaTheme="minorEastAsia" w:hAnsi="Cambria Math"/>
            <w:sz w:val="24"/>
            <w:szCs w:val="24"/>
          </w:rPr>
          <m:t>-180° ≤x≤180°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     (3 marks)</w:t>
      </w:r>
    </w:p>
    <w:p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:rsidR="004E275F" w:rsidRPr="00F524B1" w:rsidRDefault="004E275F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16.  The points with co-ordinates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A(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13,3) and B(-3,-9) are the end of a </w:t>
      </w:r>
    </w:p>
    <w:p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diameter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of a circle </w:t>
      </w:r>
      <w:proofErr w:type="spellStart"/>
      <w:r w:rsidRPr="00F524B1">
        <w:rPr>
          <w:rFonts w:ascii="Bookman Old Style" w:eastAsiaTheme="minorEastAsia" w:hAnsi="Bookman Old Style"/>
          <w:sz w:val="24"/>
          <w:szCs w:val="24"/>
        </w:rPr>
        <w:t>centre</w:t>
      </w:r>
      <w:proofErr w:type="spellEnd"/>
      <w:r w:rsidRPr="00F524B1">
        <w:rPr>
          <w:rFonts w:ascii="Bookman Old Style" w:eastAsiaTheme="minorEastAsia" w:hAnsi="Bookman Old Style"/>
          <w:sz w:val="24"/>
          <w:szCs w:val="24"/>
        </w:rPr>
        <w:t xml:space="preserve"> 0.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Determine ;</w:t>
      </w:r>
      <w:proofErr w:type="gramEnd"/>
    </w:p>
    <w:p w:rsidR="00083046" w:rsidRPr="00F524B1" w:rsidRDefault="00083046" w:rsidP="00083046">
      <w:pPr>
        <w:pStyle w:val="ListParagraph"/>
        <w:numPr>
          <w:ilvl w:val="0"/>
          <w:numId w:val="4"/>
        </w:num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The coordinates of 0                                                   (1 mark)</w:t>
      </w:r>
    </w:p>
    <w:p w:rsidR="00BD6CA4" w:rsidRPr="00F524B1" w:rsidRDefault="00BD6CA4" w:rsidP="00BD6CA4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:rsidR="004838B2" w:rsidRPr="00F524B1" w:rsidRDefault="00083046" w:rsidP="00083046">
      <w:pPr>
        <w:pStyle w:val="ListParagraph"/>
        <w:numPr>
          <w:ilvl w:val="0"/>
          <w:numId w:val="4"/>
        </w:num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The equation of the circle expressing it in the form</w:t>
      </w:r>
    </w:p>
    <w:p w:rsidR="00540188" w:rsidRPr="00F524B1" w:rsidRDefault="002B2493" w:rsidP="00717778">
      <w:pPr>
        <w:pStyle w:val="ListParagraph"/>
        <w:tabs>
          <w:tab w:val="left" w:pos="7770"/>
          <w:tab w:val="left" w:pos="8955"/>
        </w:tabs>
        <w:ind w:left="1365"/>
        <w:rPr>
          <w:rFonts w:ascii="Bookman Old Style" w:eastAsiaTheme="minorEastAsia" w:hAnsi="Bookman Old Style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ax +by +c=0</m:t>
        </m:r>
      </m:oMath>
      <w:r w:rsidR="004838B2"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b/>
          <w:sz w:val="24"/>
          <w:szCs w:val="24"/>
          <w:u w:val="single"/>
        </w:rPr>
      </w:pPr>
      <w:r w:rsidRPr="00F524B1">
        <w:rPr>
          <w:rFonts w:ascii="Bookman Old Style" w:eastAsiaTheme="minorEastAsia" w:hAnsi="Bookman Old Style"/>
          <w:b/>
          <w:sz w:val="24"/>
          <w:szCs w:val="24"/>
          <w:u w:val="single"/>
        </w:rPr>
        <w:t>SECTION II</w:t>
      </w:r>
    </w:p>
    <w:p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17. The following are the vertices of a triangle PQR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P(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>1,1), Q(3, 1) and R(1,4)</w:t>
      </w:r>
    </w:p>
    <w:p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</w:t>
      </w:r>
      <w:proofErr w:type="spellStart"/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i</w:t>
      </w:r>
      <w:proofErr w:type="spellEnd"/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>)   Plot the triangle on the graph given</w:t>
      </w:r>
      <w:r w:rsidRPr="00F524B1">
        <w:rPr>
          <w:rFonts w:ascii="Bookman Old Style" w:eastAsiaTheme="minorEastAsia" w:hAnsi="Bookman Old Style"/>
          <w:sz w:val="24"/>
          <w:szCs w:val="24"/>
        </w:rPr>
        <w:tab/>
        <w:t>(1 mark)</w:t>
      </w:r>
    </w:p>
    <w:p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ii)   Triangle PQR was reflected on the line </w:t>
      </w:r>
      <m:oMath>
        <m:r>
          <w:rPr>
            <w:rFonts w:ascii="Cambria Math" w:eastAsiaTheme="minorEastAsia" w:hAnsi="Cambria Math"/>
            <w:sz w:val="24"/>
            <w:szCs w:val="24"/>
          </w:rPr>
          <m:t>x=0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 to giv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.  Draw </w:t>
      </w:r>
    </w:p>
    <w:p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the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triangle on the graph given.</w:t>
      </w:r>
    </w:p>
    <w:p w:rsidR="00976130" w:rsidRPr="00F524B1" w:rsidRDefault="00BD6CA4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iii)  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="00CA0F8B"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 </w:t>
      </w:r>
      <w:r w:rsidR="00CA0F8B" w:rsidRPr="00F524B1">
        <w:rPr>
          <w:rFonts w:ascii="Bookman Old Style" w:eastAsiaTheme="minorEastAsia" w:hAnsi="Bookman Old Style"/>
          <w:sz w:val="24"/>
          <w:szCs w:val="24"/>
        </w:rPr>
        <w:t xml:space="preserve">was transformed by a matrix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0    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   0</m:t>
                </m:r>
              </m:e>
            </m:eqArr>
          </m:e>
        </m:d>
      </m:oMath>
      <w:r w:rsidR="00976130" w:rsidRPr="00F524B1">
        <w:rPr>
          <w:rFonts w:ascii="Bookman Old Style" w:eastAsiaTheme="minorEastAsia" w:hAnsi="Bookman Old Style"/>
          <w:sz w:val="24"/>
          <w:szCs w:val="24"/>
        </w:rPr>
        <w:t xml:space="preserve"> to give </w:t>
      </w:r>
    </w:p>
    <w:p w:rsidR="00976130" w:rsidRPr="00F524B1" w:rsidRDefault="00976130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.  </w:t>
      </w:r>
      <w:r w:rsidR="00540188">
        <w:rPr>
          <w:rFonts w:ascii="Bookman Old Style" w:eastAsiaTheme="minorEastAsia" w:hAnsi="Bookman Old Style"/>
          <w:sz w:val="24"/>
          <w:szCs w:val="24"/>
        </w:rPr>
        <w:t>On the axes d</w:t>
      </w:r>
      <w:r w:rsidRPr="00F524B1">
        <w:rPr>
          <w:rFonts w:ascii="Bookman Old Style" w:eastAsiaTheme="minorEastAsia" w:hAnsi="Bookman Old Style"/>
          <w:sz w:val="24"/>
          <w:szCs w:val="24"/>
        </w:rPr>
        <w:t>raw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on the </w:t>
      </w:r>
      <w:r w:rsidR="00540188">
        <w:rPr>
          <w:rFonts w:ascii="Bookman Old Style" w:eastAsiaTheme="minorEastAsia" w:hAnsi="Bookman Old Style"/>
          <w:sz w:val="24"/>
          <w:szCs w:val="24"/>
        </w:rPr>
        <w:t>grid.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(2 marks)</w:t>
      </w:r>
    </w:p>
    <w:p w:rsidR="00976130" w:rsidRPr="00F524B1" w:rsidRDefault="00976130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iv)    The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 </w:t>
      </w:r>
      <w:r w:rsidRPr="00F524B1">
        <w:rPr>
          <w:rFonts w:ascii="Bookman Old Style" w:eastAsiaTheme="minorEastAsia" w:hAnsi="Bookman Old Style"/>
          <w:sz w:val="24"/>
          <w:szCs w:val="24"/>
        </w:rPr>
        <w:t>was further transformed into a triangle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 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 </w:t>
      </w:r>
    </w:p>
    <w:p w:rsidR="009A53F4" w:rsidRPr="00F524B1" w:rsidRDefault="00976130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1 </w:t>
      </w:r>
      <w:r w:rsidRPr="00F524B1">
        <w:rPr>
          <w:rFonts w:ascii="Bookman Old Style" w:eastAsiaTheme="minorEastAsia" w:hAnsi="Bookman Old Style"/>
          <w:sz w:val="24"/>
          <w:szCs w:val="24"/>
        </w:rPr>
        <w:t>and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1 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using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the matrix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    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0     1  </m:t>
                </m:r>
              </m:e>
            </m:eqArr>
          </m:e>
        </m:d>
      </m:oMath>
      <w:r w:rsidR="009A53F4" w:rsidRPr="00F524B1">
        <w:rPr>
          <w:rFonts w:ascii="Bookman Old Style" w:eastAsiaTheme="minorEastAsia" w:hAnsi="Bookman Old Style"/>
          <w:sz w:val="24"/>
          <w:szCs w:val="24"/>
        </w:rPr>
        <w:t xml:space="preserve">.  Draw the triangle and </w:t>
      </w:r>
    </w:p>
    <w:p w:rsidR="009A53F4" w:rsidRPr="00F524B1" w:rsidRDefault="009A53F4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state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its coordinates</w:t>
      </w:r>
      <w:r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v)   Calculate the area of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1 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drawn above.</w:t>
      </w: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530F43" w:rsidRDefault="00530F43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82C91" w:rsidRDefault="00282C91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282C91" w:rsidRDefault="00282C91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9F6EFC" w:rsidRPr="00F524B1" w:rsidRDefault="009F6EFC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9D28AF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18.</w:t>
      </w:r>
      <w:r w:rsidR="009D28AF" w:rsidRPr="00F524B1">
        <w:rPr>
          <w:rFonts w:ascii="Bookman Old Style" w:eastAsiaTheme="minorEastAsia" w:hAnsi="Bookman Old Style"/>
          <w:sz w:val="24"/>
          <w:szCs w:val="24"/>
        </w:rPr>
        <w:t xml:space="preserve">    The table below shows the number of goals scored in handball </w:t>
      </w:r>
    </w:p>
    <w:p w:rsidR="0027525B" w:rsidRPr="00F524B1" w:rsidRDefault="009D28A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matches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 during a tournament </w:t>
      </w: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3060"/>
        <w:gridCol w:w="1080"/>
        <w:gridCol w:w="1080"/>
        <w:gridCol w:w="1080"/>
        <w:gridCol w:w="1080"/>
        <w:gridCol w:w="1080"/>
      </w:tblGrid>
      <w:tr w:rsidR="009D28AF" w:rsidRPr="00F524B1" w:rsidTr="009D28AF">
        <w:tc>
          <w:tcPr>
            <w:tcW w:w="3060" w:type="dxa"/>
          </w:tcPr>
          <w:p w:rsidR="009D28AF" w:rsidRPr="00F524B1" w:rsidRDefault="009D28AF" w:rsidP="009A53F4">
            <w:pPr>
              <w:tabs>
                <w:tab w:val="left" w:pos="7770"/>
                <w:tab w:val="left" w:pos="8955"/>
              </w:tabs>
              <w:spacing w:after="120" w:line="240" w:lineRule="auto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Number of goals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0-10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0-20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0-30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30-40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40-50</w:t>
            </w:r>
          </w:p>
        </w:tc>
      </w:tr>
      <w:tr w:rsidR="009D28AF" w:rsidRPr="00F524B1" w:rsidTr="009D28AF">
        <w:tc>
          <w:tcPr>
            <w:tcW w:w="3060" w:type="dxa"/>
          </w:tcPr>
          <w:p w:rsidR="009D28AF" w:rsidRPr="00F524B1" w:rsidRDefault="009D28AF" w:rsidP="009A53F4">
            <w:pPr>
              <w:tabs>
                <w:tab w:val="left" w:pos="7770"/>
                <w:tab w:val="left" w:pos="8955"/>
              </w:tabs>
              <w:spacing w:after="120" w:line="240" w:lineRule="auto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Number of matches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4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4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2</w:t>
            </w:r>
          </w:p>
        </w:tc>
        <w:tc>
          <w:tcPr>
            <w:tcW w:w="1080" w:type="dxa"/>
          </w:tcPr>
          <w:p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8</w:t>
            </w:r>
          </w:p>
        </w:tc>
      </w:tr>
    </w:tbl>
    <w:p w:rsidR="009D28AF" w:rsidRPr="00F524B1" w:rsidRDefault="009D28AF" w:rsidP="009D28AF">
      <w:pPr>
        <w:tabs>
          <w:tab w:val="left" w:pos="510"/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:rsidR="009D28AF" w:rsidRPr="00F524B1" w:rsidRDefault="009D28AF" w:rsidP="009D28AF">
      <w:pPr>
        <w:pStyle w:val="ListParagraph"/>
        <w:numPr>
          <w:ilvl w:val="0"/>
          <w:numId w:val="5"/>
        </w:numPr>
        <w:tabs>
          <w:tab w:val="left" w:pos="510"/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Draw a cumulative frequency curve in the space below.  (3 marks)</w:t>
      </w:r>
      <w:r w:rsidRPr="00F524B1">
        <w:rPr>
          <w:rFonts w:ascii="Bookman Old Style" w:eastAsiaTheme="minorEastAsia" w:hAnsi="Bookman Old Style"/>
          <w:sz w:val="24"/>
          <w:szCs w:val="24"/>
        </w:rPr>
        <w:tab/>
      </w:r>
    </w:p>
    <w:p w:rsidR="00083046" w:rsidRPr="00F524B1" w:rsidRDefault="004838B2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ab/>
      </w:r>
    </w:p>
    <w:p w:rsidR="009D28AF" w:rsidRPr="00F524B1" w:rsidRDefault="009D28AF" w:rsidP="009D28AF">
      <w:pPr>
        <w:tabs>
          <w:tab w:val="left" w:pos="1305"/>
          <w:tab w:val="left" w:pos="8955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noProof/>
          <w:sz w:val="24"/>
          <w:szCs w:val="24"/>
          <w:lang/>
        </w:rPr>
        <w:drawing>
          <wp:inline distT="0" distB="0" distL="0" distR="0" wp14:anchorId="34B101CA" wp14:editId="059E801F">
            <wp:extent cx="5915025" cy="4867275"/>
            <wp:effectExtent l="0" t="0" r="9525" b="9525"/>
            <wp:docPr id="28" name="Picture 1" descr="Sc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a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-10000"/>
                    </a:blip>
                    <a:srcRect t="6530" r="35421" b="15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268" cy="488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24B1">
        <w:rPr>
          <w:rFonts w:ascii="Bookman Old Style" w:eastAsiaTheme="minorEastAsia" w:hAnsi="Bookman Old Style"/>
          <w:sz w:val="24"/>
          <w:szCs w:val="24"/>
        </w:rPr>
        <w:tab/>
      </w:r>
    </w:p>
    <w:p w:rsidR="00083046" w:rsidRPr="00F524B1" w:rsidRDefault="009D28AF" w:rsidP="009D28AF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Find the probability of scoring at least 20 goals using your graph.</w:t>
      </w:r>
    </w:p>
    <w:p w:rsidR="009D28AF" w:rsidRPr="00F524B1" w:rsidRDefault="009D28AF" w:rsidP="009F6EFC">
      <w:pPr>
        <w:pStyle w:val="ListParagraph"/>
        <w:ind w:left="79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2 marks)</w:t>
      </w: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(b)  Using an assumed mean of 25 calculate the standard deviation.</w:t>
      </w: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:rsidR="009D28AF" w:rsidRPr="00F524B1" w:rsidRDefault="009D28AF" w:rsidP="009D28AF">
      <w:pPr>
        <w:pStyle w:val="ListParagraph"/>
        <w:numPr>
          <w:ilvl w:val="0"/>
          <w:numId w:val="5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lastRenderedPageBreak/>
        <w:t>Calculate the 6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hAnsi="Bookman Old Style"/>
          <w:sz w:val="24"/>
          <w:szCs w:val="24"/>
        </w:rPr>
        <w:t xml:space="preserve"> decile 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:rsidR="004E275F" w:rsidRPr="00F524B1" w:rsidRDefault="004E275F" w:rsidP="009D28AF">
      <w:pPr>
        <w:rPr>
          <w:rFonts w:ascii="Bookman Old Style" w:hAnsi="Bookman Old Style"/>
          <w:sz w:val="24"/>
          <w:szCs w:val="24"/>
        </w:rPr>
      </w:pPr>
    </w:p>
    <w:p w:rsidR="001111F1" w:rsidRPr="00F524B1" w:rsidRDefault="009D28AF" w:rsidP="009D28AF">
      <w:p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19. </w:t>
      </w:r>
      <w:r w:rsidR="00BB5368" w:rsidRPr="00F524B1">
        <w:rPr>
          <w:rFonts w:ascii="Bookman Old Style" w:hAnsi="Bookman Old Style"/>
          <w:sz w:val="24"/>
          <w:szCs w:val="24"/>
        </w:rPr>
        <w:t>Using a ruler and a pair of compasses only;</w:t>
      </w:r>
    </w:p>
    <w:p w:rsidR="00E70215" w:rsidRPr="00F524B1" w:rsidRDefault="00EA18AD" w:rsidP="00EA18AD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</w:t>
      </w:r>
      <w:proofErr w:type="spellStart"/>
      <w:r w:rsidR="00BB5368" w:rsidRPr="00F524B1">
        <w:rPr>
          <w:rFonts w:ascii="Bookman Old Style" w:hAnsi="Bookman Old Style"/>
          <w:sz w:val="24"/>
          <w:szCs w:val="24"/>
        </w:rPr>
        <w:t>i</w:t>
      </w:r>
      <w:proofErr w:type="spellEnd"/>
      <w:r w:rsidR="00BB5368" w:rsidRPr="00F524B1">
        <w:rPr>
          <w:rFonts w:ascii="Bookman Old Style" w:hAnsi="Bookman Old Style"/>
          <w:sz w:val="24"/>
          <w:szCs w:val="24"/>
        </w:rPr>
        <w:t xml:space="preserve">)  </w:t>
      </w:r>
      <w:r w:rsidR="00E70215" w:rsidRPr="00F524B1">
        <w:rPr>
          <w:rFonts w:ascii="Bookman Old Style" w:hAnsi="Bookman Old Style"/>
          <w:sz w:val="24"/>
          <w:szCs w:val="24"/>
        </w:rPr>
        <w:t>C</w:t>
      </w:r>
      <w:r w:rsidR="00BB5368" w:rsidRPr="00F524B1">
        <w:rPr>
          <w:rFonts w:ascii="Bookman Old Style" w:hAnsi="Bookman Old Style"/>
          <w:sz w:val="24"/>
          <w:szCs w:val="24"/>
        </w:rPr>
        <w:t xml:space="preserve">onstruct a triangle ABC such that AB=6cm, BC=8cm and angle </w:t>
      </w:r>
      <w:r w:rsidR="00E70215" w:rsidRPr="00F524B1">
        <w:rPr>
          <w:rFonts w:ascii="Bookman Old Style" w:hAnsi="Bookman Old Style"/>
          <w:sz w:val="24"/>
          <w:szCs w:val="24"/>
        </w:rPr>
        <w:t xml:space="preserve">  </w:t>
      </w:r>
    </w:p>
    <w:p w:rsidR="00C409B5" w:rsidRPr="00F524B1" w:rsidRDefault="00E70215" w:rsidP="009F6EFC">
      <w:pPr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</w:t>
      </w:r>
      <w:r w:rsidR="00BB5368" w:rsidRPr="00F524B1">
        <w:rPr>
          <w:rFonts w:ascii="Bookman Old Style" w:hAnsi="Bookman Old Style"/>
          <w:sz w:val="24"/>
          <w:szCs w:val="24"/>
        </w:rPr>
        <w:t>A</w:t>
      </w:r>
      <w:r w:rsidRPr="00F524B1">
        <w:rPr>
          <w:rFonts w:ascii="Bookman Old Style" w:hAnsi="Bookman Old Style"/>
          <w:sz w:val="24"/>
          <w:szCs w:val="24"/>
        </w:rPr>
        <w:t>BC=6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:rsidR="00C409B5" w:rsidRPr="00F524B1" w:rsidRDefault="00C409B5" w:rsidP="00EA18AD">
      <w:pPr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</w:p>
    <w:p w:rsidR="00E70215" w:rsidRPr="00F524B1" w:rsidRDefault="00E70215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On the same side of BC as A construct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 xml:space="preserve">s of </w:t>
      </w:r>
      <w:r w:rsidR="00B34507" w:rsidRPr="009F6EFC">
        <w:rPr>
          <w:rFonts w:ascii="Bookman Old Style" w:hAnsi="Bookman Old Style"/>
          <w:b/>
          <w:sz w:val="24"/>
          <w:szCs w:val="24"/>
        </w:rPr>
        <w:t>m</w:t>
      </w:r>
      <w:r w:rsidR="00B34507" w:rsidRPr="00F524B1">
        <w:rPr>
          <w:rFonts w:ascii="Bookman Old Style" w:hAnsi="Bookman Old Style"/>
          <w:sz w:val="24"/>
          <w:szCs w:val="24"/>
        </w:rPr>
        <w:t xml:space="preserve"> such that angle BMC=60</w:t>
      </w:r>
      <w:r w:rsidR="00B34507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B34507" w:rsidRPr="00F524B1">
        <w:rPr>
          <w:rFonts w:ascii="Bookman Old Style" w:hAnsi="Bookman Old Style"/>
          <w:sz w:val="24"/>
          <w:szCs w:val="24"/>
        </w:rPr>
        <w:t>.</w:t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>(2 marks)</w:t>
      </w:r>
    </w:p>
    <w:p w:rsidR="00B34507" w:rsidRPr="00F524B1" w:rsidRDefault="000872AE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Draw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 xml:space="preserve">s of a point </w:t>
      </w:r>
      <w:r w:rsidRPr="009F6EFC">
        <w:rPr>
          <w:rFonts w:ascii="Bookman Old Style" w:hAnsi="Bookman Old Style"/>
          <w:b/>
          <w:sz w:val="24"/>
          <w:szCs w:val="24"/>
        </w:rPr>
        <w:t>Q</w:t>
      </w:r>
      <w:r w:rsidRPr="00F524B1">
        <w:rPr>
          <w:rFonts w:ascii="Bookman Old Style" w:hAnsi="Bookman Old Style"/>
          <w:sz w:val="24"/>
          <w:szCs w:val="24"/>
        </w:rPr>
        <w:t xml:space="preserve"> which is equidistant from B and C.</w:t>
      </w:r>
    </w:p>
    <w:p w:rsidR="000872AE" w:rsidRPr="00F524B1" w:rsidRDefault="000872AE" w:rsidP="000872AE">
      <w:pPr>
        <w:pStyle w:val="ListParagraph"/>
        <w:ind w:left="79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2 marks)</w:t>
      </w:r>
    </w:p>
    <w:p w:rsidR="000872AE" w:rsidRPr="00F524B1" w:rsidRDefault="000872AE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Draw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>s of a point R such that RC=3cm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1 mark)</w:t>
      </w:r>
    </w:p>
    <w:p w:rsidR="00EA18AD" w:rsidRPr="00F524B1" w:rsidRDefault="00EA18AD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Draw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>s of a point P such that the area of triangle BPC=12cm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2</w:t>
      </w:r>
      <w:r w:rsidRPr="00F524B1">
        <w:rPr>
          <w:rFonts w:ascii="Bookman Old Style" w:hAnsi="Bookman Old Style"/>
          <w:sz w:val="24"/>
          <w:szCs w:val="24"/>
        </w:rPr>
        <w:t>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:rsidR="00EA18AD" w:rsidRPr="00F524B1" w:rsidRDefault="00EA18AD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Locate the region by shading such that;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:rsidR="00EA18AD" w:rsidRPr="00F524B1" w:rsidRDefault="00EA18AD" w:rsidP="00EA18AD">
      <w:pPr>
        <w:pStyle w:val="ListParagraph"/>
        <w:ind w:left="1080"/>
        <w:rPr>
          <w:rFonts w:ascii="Bookman Old Style" w:hAnsi="Bookman Old Style"/>
          <w:sz w:val="24"/>
          <w:szCs w:val="24"/>
          <w:vertAlign w:val="superscript"/>
        </w:rPr>
      </w:pPr>
      <w:r w:rsidRPr="00F524B1">
        <w:rPr>
          <w:rFonts w:ascii="Bookman Old Style" w:hAnsi="Bookman Old Style"/>
          <w:sz w:val="24"/>
          <w:szCs w:val="24"/>
        </w:rPr>
        <w:t xml:space="preserve">Angle BMC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Pr="00F524B1">
        <w:rPr>
          <w:rFonts w:ascii="Bookman Old Style" w:hAnsi="Bookman Old Style"/>
          <w:sz w:val="24"/>
          <w:szCs w:val="24"/>
        </w:rPr>
        <w:t xml:space="preserve"> 6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Pr="00F524B1">
        <w:rPr>
          <w:rFonts w:ascii="Bookman Old Style" w:hAnsi="Bookman Old Style"/>
          <w:sz w:val="24"/>
          <w:szCs w:val="24"/>
        </w:rPr>
        <w:t xml:space="preserve">, BQ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Pr="00F524B1">
        <w:rPr>
          <w:rFonts w:ascii="Bookman Old Style" w:hAnsi="Bookman Old Style"/>
          <w:sz w:val="24"/>
          <w:szCs w:val="24"/>
        </w:rPr>
        <w:t>QC, RC</w:t>
      </w:r>
      <m:oMath>
        <m:r>
          <w:rPr>
            <w:rFonts w:ascii="Cambria Math" w:hAnsi="Cambria Math"/>
            <w:sz w:val="24"/>
            <w:szCs w:val="24"/>
          </w:rPr>
          <m:t>&lt;</m:t>
        </m:r>
      </m:oMath>
      <w:r w:rsidRPr="00F524B1">
        <w:rPr>
          <w:rFonts w:ascii="Bookman Old Style" w:hAnsi="Bookman Old Style"/>
          <w:sz w:val="24"/>
          <w:szCs w:val="24"/>
        </w:rPr>
        <w:t>3 and area of BPC</w:t>
      </w:r>
      <m:oMath>
        <m:r>
          <w:rPr>
            <w:rFonts w:ascii="Cambria Math" w:hAnsi="Cambria Math"/>
            <w:sz w:val="24"/>
            <w:szCs w:val="24"/>
          </w:rPr>
          <m:t>&gt;</m:t>
        </m:r>
      </m:oMath>
      <w:r w:rsidRPr="00F524B1">
        <w:rPr>
          <w:rFonts w:ascii="Bookman Old Style" w:hAnsi="Bookman Old Style"/>
          <w:sz w:val="24"/>
          <w:szCs w:val="24"/>
        </w:rPr>
        <w:t xml:space="preserve"> 12cm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2</w:t>
      </w:r>
    </w:p>
    <w:p w:rsidR="00E5159F" w:rsidRPr="00F524B1" w:rsidRDefault="00E5159F" w:rsidP="00E5159F">
      <w:pPr>
        <w:rPr>
          <w:rFonts w:ascii="Bookman Old Style" w:hAnsi="Bookman Old Style"/>
          <w:sz w:val="24"/>
          <w:szCs w:val="24"/>
        </w:rPr>
      </w:pPr>
    </w:p>
    <w:p w:rsidR="003D6446" w:rsidRDefault="003D6446" w:rsidP="00E5159F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:rsidR="00F524B1" w:rsidRP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:rsidR="00E5159F" w:rsidRPr="00F524B1" w:rsidRDefault="00E5159F" w:rsidP="00E5159F">
      <w:pPr>
        <w:rPr>
          <w:rFonts w:ascii="Bookman Old Style" w:hAnsi="Bookman Old Style"/>
          <w:sz w:val="24"/>
          <w:szCs w:val="24"/>
        </w:rPr>
      </w:pPr>
    </w:p>
    <w:p w:rsidR="00E5159F" w:rsidRPr="00F524B1" w:rsidRDefault="00921D1F" w:rsidP="00E5159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  <w:lang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28575</wp:posOffset>
                </wp:positionV>
                <wp:extent cx="2654300" cy="4519295"/>
                <wp:effectExtent l="0" t="0" r="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4300" cy="4519295"/>
                          <a:chOff x="0" y="0"/>
                          <a:chExt cx="2654300" cy="4519295"/>
                        </a:xfrm>
                      </wpg:grpSpPr>
                      <wps:wsp>
                        <wps:cNvPr id="29" name="Hexagon 29"/>
                        <wps:cNvSpPr/>
                        <wps:spPr>
                          <a:xfrm>
                            <a:off x="533400" y="285750"/>
                            <a:ext cx="1578610" cy="1352550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809625" y="285750"/>
                            <a:ext cx="76200" cy="2505075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1762125" y="285750"/>
                            <a:ext cx="76200" cy="2505075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695325" y="0"/>
                            <a:ext cx="264160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482E4C">
                                <w:rPr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1647825" y="38100"/>
                            <a:ext cx="26860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Connector 31"/>
                        <wps:cNvCnPr/>
                        <wps:spPr>
                          <a:xfrm flipH="1">
                            <a:off x="466725" y="942975"/>
                            <a:ext cx="66675" cy="25812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2114550" y="942975"/>
                            <a:ext cx="85725" cy="25812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2095500" y="838200"/>
                            <a:ext cx="238125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314325" y="809625"/>
                            <a:ext cx="28575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1781175" y="1504950"/>
                            <a:ext cx="22796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Text Box 43"/>
                        <wps:cNvSpPr txBox="1"/>
                        <wps:spPr>
                          <a:xfrm>
                            <a:off x="809625" y="1581150"/>
                            <a:ext cx="28448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Straight Connector 35"/>
                        <wps:cNvCnPr/>
                        <wps:spPr>
                          <a:xfrm flipH="1">
                            <a:off x="790575" y="1647825"/>
                            <a:ext cx="86995" cy="26174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>
                            <a:off x="1790700" y="1647825"/>
                            <a:ext cx="66675" cy="26555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828675" y="2552700"/>
                            <a:ext cx="26416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Hexagon 30"/>
                        <wps:cNvSpPr/>
                        <wps:spPr>
                          <a:xfrm>
                            <a:off x="466725" y="2790825"/>
                            <a:ext cx="1733550" cy="15125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1828800" y="2638425"/>
                            <a:ext cx="28321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2152650" y="1990725"/>
                            <a:ext cx="50165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Default="00717778" w:rsidP="00482E4C">
                              <w:r>
                                <w:t>14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 rot="10800000" flipV="1">
                            <a:off x="276225" y="3419475"/>
                            <a:ext cx="259715" cy="28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2124075" y="3419475"/>
                            <a:ext cx="27051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482E4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095500" y="3800475"/>
                            <a:ext cx="53340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Default="00717778" w:rsidP="00482E4C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0" y="3752850"/>
                            <a:ext cx="53340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Default="00717778" w:rsidP="00482E4C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657225" y="4200525"/>
                            <a:ext cx="27749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1752600" y="4200525"/>
                            <a:ext cx="27241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Pr="00482E4C" w:rsidRDefault="00717778" w:rsidP="00482E4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933450" y="4267200"/>
                            <a:ext cx="53340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17778" w:rsidRDefault="00717778" w:rsidP="00482E4C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32" style="position:absolute;margin-left:156pt;margin-top:2.25pt;width:209pt;height:355.85pt;z-index:251742208" coordsize="26543,45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29" o:spid="_x0000_s1033" type="#_x0000_t9" style="position:absolute;left:5334;top:2857;width:15786;height:135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azjMIA&#10;AADbAAAADwAAAGRycy9kb3ducmV2LnhtbESPT4vCMBTE78J+h/AW9qbpevBPNZZFEBS8WL14ezTP&#10;tti8lCS1dT/9ZkHwOMzMb5h1NphGPMj52rKC70kCgriwuuZSweW8Gy9A+ICssbFMCp7kIdt8jNaY&#10;atvziR55KEWEsE9RQRVCm0rpi4oM+oltiaN3s85giNKVUjvsI9w0cpokM2mw5rhQYUvbiop73hkF&#10;7tfMcnkke+iao7eXeX2V/VOpr8/hZwUi0BDe4Vd7rxVMl/D/Jf4A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9rOMwgAAANsAAAAPAAAAAAAAAAAAAAAAAJgCAABkcnMvZG93&#10;bnJldi54bWxQSwUGAAAAAAQABAD1AAAAhwMAAAAA&#10;" adj="4627" fillcolor="white [3201]" strokecolor="black [3200]" strokeweight="1pt"/>
                <v:line id="Straight Connector 33" o:spid="_x0000_s1034" style="position:absolute;flip:x;visibility:visible;mso-wrap-style:square" from="8096,2857" to="8858,27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dJ18QAAADbAAAADwAAAGRycy9kb3ducmV2LnhtbESPwWrDMBBE74H8g9hCL6GWU0MbXCvB&#10;hAR6SaFpPmCxNpaptXIsJXb99VGh0OMwM2+YYjPaVtyo941jBcskBUFcOd1wreD0tX9agfABWWPr&#10;mBT8kIfNej4rMNdu4E+6HUMtIoR9jgpMCF0upa8MWfSJ64ijd3a9xRBlX0vd4xDhtpXPafoiLTYc&#10;Fwx2tDVUfR+vVsFr6RbLcODhbMrs8jENU7lrJ6UeH8byDUSgMfyH/9rvWkGWwe+X+AP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x0nXxAAAANsAAAAPAAAAAAAAAAAA&#10;AAAAAKECAABkcnMvZG93bnJldi54bWxQSwUGAAAAAAQABAD5AAAAkgMAAAAA&#10;" strokecolor="black [3200]" strokeweight=".5pt">
                  <v:stroke dashstyle="longDash" joinstyle="miter"/>
                </v:line>
                <v:line id="Straight Connector 34" o:spid="_x0000_s1035" style="position:absolute;visibility:visible;mso-wrap-style:square" from="17621,2857" to="18383,27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OXUMIAAADbAAAADwAAAGRycy9kb3ducmV2LnhtbESPQYvCMBSE74L/ITzBm6auiyzVKCIu&#10;iOCCVdDjo3m2xealJlHrv98sCHscZuYbZrZoTS0e5HxlWcFomIAgzq2uuFBwPHwPvkD4gKyxtkwK&#10;XuRhMe92Zphq++Q9PbJQiAhhn6KCMoQmldLnJRn0Q9sQR+9incEQpSukdviMcFPLjySZSIMVx4US&#10;G1qVlF+zu1Eg3W57zjOin/V1czoVN70+TIJS/V67nIII1Ib/8Lu90QrGn/D3Jf4AOf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OXUMIAAADbAAAADwAAAAAAAAAAAAAA&#10;AAChAgAAZHJzL2Rvd25yZXYueG1sUEsFBgAAAAAEAAQA+QAAAJADAAAAAA==&#10;" strokecolor="black [3200]" strokeweight=".5pt">
                  <v:stroke dashstyle="longDash" joinstyle="miter"/>
                </v:line>
                <v:shape id="Text Box 38" o:spid="_x0000_s1036" type="#_x0000_t202" style="position:absolute;left:6953;width:2641;height:29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WwVcIA&#10;AADbAAAADwAAAGRycy9kb3ducmV2LnhtbERPTWsCMRC9C/0PYQpeimZVk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RbBVwgAAANsAAAAPAAAAAAAAAAAAAAAAAJgCAABkcnMvZG93&#10;bnJldi54bWxQSwUGAAAAAAQABAD1AAAAhw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8"/>
                            <w:szCs w:val="28"/>
                          </w:rPr>
                        </w:pPr>
                        <w:r w:rsidRPr="00482E4C">
                          <w:rPr>
                            <w:sz w:val="28"/>
                            <w:szCs w:val="28"/>
                          </w:rPr>
                          <w:t>L</w:t>
                        </w:r>
                      </w:p>
                    </w:txbxContent>
                  </v:textbox>
                </v:shape>
                <v:shape id="Text Box 39" o:spid="_x0000_s1037" type="#_x0000_t202" style="position:absolute;left:16478;top:381;width:2686;height:25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kVzsUA&#10;AADbAAAADwAAAGRycy9kb3ducmV2LnhtbESPQWsCMRSE7wX/Q3iFXkSzVpB2axQVFCm2pSrF42Pz&#10;ulncvCxJ1PXfN4LQ4zAz3zDjaWtrcSYfKscKBv0MBHHhdMWlgv1u2XsBESKyxtoxKbhSgOmk8zDG&#10;XLsLf9N5G0uRIBxyVGBibHIpQ2HIYui7hjh5v85bjEn6UmqPlwS3tXzOspG0WHFaMNjQwlBx3J6s&#10;gqN5735lq4/5z2h99Z+7kzv4zUGpp8d29gYiUhv/w/f2WisYvs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CRXO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line id="Straight Connector 31" o:spid="_x0000_s1038" style="position:absolute;flip:x;visibility:visible;mso-wrap-style:square" from="4667,9429" to="5334,3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WI98EAAADbAAAADwAAAGRycy9kb3ducmV2LnhtbESP0WrCQBRE3wX/YblC33STlgZJXUUE&#10;pU8pRj/gkr3dBLN3Q3abxL/vCoKPw8ycYTa7ybZioN43jhWkqwQEceV0w0bB9XJcrkH4gKyxdUwK&#10;7uRht53PNphrN/KZhjIYESHsc1RQh9DlUvqqJot+5Tri6P263mKIsjdS9zhGuG3le5Jk0mLDcaHG&#10;jg41VbfyzyrQpiC5d2b4TE12PVbmB4vToNTbYtp/gQg0hVf42f7WCj5SeHyJP0B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5Yj3wQAAANsAAAAPAAAAAAAAAAAAAAAA&#10;AKECAABkcnMvZG93bnJldi54bWxQSwUGAAAAAAQABAD5AAAAjwMAAAAA&#10;" strokecolor="black [3200]" strokeweight=".5pt">
                  <v:stroke joinstyle="miter"/>
                </v:line>
                <v:line id="Straight Connector 32" o:spid="_x0000_s1039" style="position:absolute;visibility:visible;mso-wrap-style:square" from="21145,9429" to="22002,3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YP8QAAADbAAAADwAAAGRycy9kb3ducmV2LnhtbESPQWvCQBSE70L/w/IKXqRuVBCbukoR&#10;BcGiNi49P7KvSWj2bciuGv99VxA8DjPzDTNfdrYWF2p95VjBaJiAIM6dqbhQoE+btxkIH5AN1o5J&#10;wY08LBcvvTmmxl35my5ZKESEsE9RQRlCk0rp85Is+qFriKP361qLIcq2kKbFa4TbWo6TZCotVhwX&#10;SmxoVVL+l52tgp1+/xlMDjOt7Snb41FX68PXSqn+a/f5ASJQF57hR3trFEzGcP8Sf4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6hg/xAAAANsAAAAPAAAAAAAAAAAA&#10;AAAAAKECAABkcnMvZG93bnJldi54bWxQSwUGAAAAAAQABAD5AAAAkgMAAAAA&#10;" strokecolor="black [3200]" strokeweight=".5pt">
                  <v:stroke joinstyle="miter"/>
                </v:line>
                <v:shape id="Text Box 40" o:spid="_x0000_s1040" type="#_x0000_t202" style="position:absolute;left:20955;top:8382;width:2381;height:2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PLs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c8uwgAAANsAAAAPAAAAAAAAAAAAAAAAAJgCAABkcnMvZG93&#10;bnJldi54bWxQSwUGAAAAAAQABAD1AAAAhw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J</w:t>
                        </w:r>
                      </w:p>
                    </w:txbxContent>
                  </v:textbox>
                </v:shape>
                <v:shape id="Text Box 41" o:spid="_x0000_s1041" type="#_x0000_t202" style="position:absolute;left:3143;top:8096;width:2857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qtcUA&#10;AADbAAAADwAAAGRycy9kb3ducmV2LnhtbESPQWsCMRSE74L/ITzBi9SsU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Wq1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G</w:t>
                        </w:r>
                      </w:p>
                    </w:txbxContent>
                  </v:textbox>
                </v:shape>
                <v:shape id="Text Box 42" o:spid="_x0000_s1042" type="#_x0000_t202" style="position:absolute;left:17811;top:15049;width:2280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0ws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/TC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  <v:shape id="Text Box 43" o:spid="_x0000_s1043" type="#_x0000_t202" style="position:absolute;left:8096;top:15811;width:2845;height:2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dRWcUA&#10;AADbAAAADwAAAGRycy9kb3ducmV2LnhtbESPQWsCMRSE7wX/Q3iFXopmrSJ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51FZ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H</w:t>
                        </w:r>
                      </w:p>
                    </w:txbxContent>
                  </v:textbox>
                </v:shape>
                <v:line id="Straight Connector 35" o:spid="_x0000_s1044" style="position:absolute;flip:x;visibility:visible;mso-wrap-style:square" from="7905,16478" to="8775,4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6O9L0AAADbAAAADwAAAGRycy9kb3ducmV2LnhtbESPzQrCMBCE74LvEFbwpqmKItUoIiie&#10;FH8eYGnWtNhsShNrfXsjCB6HmfmGWa5bW4qGal84VjAaJiCIM6cLNgpu191gDsIHZI2lY1LwJg/r&#10;VbezxFS7F5+puQQjIoR9igryEKpUSp/lZNEPXUUcvburLYYoayN1ja8It6UcJ8lMWiw4LuRY0Tan&#10;7HF5WgXaHElunGmmIzO77TJzwuO+UarfazcLEIHa8A//2getYDKF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rejvS9AAAA2wAAAA8AAAAAAAAAAAAAAAAAoQIA&#10;AGRycy9kb3ducmV2LnhtbFBLBQYAAAAABAAEAPkAAACLAwAAAAA=&#10;" strokecolor="black [3200]" strokeweight=".5pt">
                  <v:stroke joinstyle="miter"/>
                </v:line>
                <v:line id="Straight Connector 36" o:spid="_x0000_s1045" style="position:absolute;visibility:visible;mso-wrap-style:square" from="17907,16478" to="18573,43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EePMQAAADbAAAADwAAAGRycy9kb3ducmV2LnhtbESPQWvCQBSE74L/YXlCL1I3VhBNXUXE&#10;gqBojUvPj+xrEsy+Ddmtpv++Kwg9DjPzDbNYdbYWN2p95VjBeJSAIM6dqbhQoC8frzMQPiAbrB2T&#10;gl/ysFr2ewtMjbvzmW5ZKESEsE9RQRlCk0rp85Is+pFriKP37VqLIcq2kKbFe4TbWr4lyVRarDgu&#10;lNjQpqT8mv1YBXs9/xpOTjOt7SU74qeutqfDRqmXQbd+BxGoC//hZ3tnFEym8PgSf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0R48xAAAANsAAAAPAAAAAAAAAAAA&#10;AAAAAKECAABkcnMvZG93bnJldi54bWxQSwUGAAAAAAQABAD5AAAAkgMAAAAA&#10;" strokecolor="black [3200]" strokeweight=".5pt">
                  <v:stroke joinstyle="miter"/>
                </v:line>
                <v:shape id="Text Box 44" o:spid="_x0000_s1046" type="#_x0000_t202" style="position:absolute;left:8286;top:25527;width:2642;height:2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7JLcUA&#10;AADbAAAADwAAAGRycy9kb3ducmV2LnhtbESPQWsCMRSE74L/ITzBi9RsRaS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Dskt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v:shape id="Hexagon 30" o:spid="_x0000_s1047" type="#_x0000_t9" style="position:absolute;left:4667;top:27908;width:17335;height:15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fLSsMA&#10;AADbAAAADwAAAGRycy9kb3ducmV2LnhtbERPy2rCQBTdF/yH4Qrd1Yl9iEQnQYRCF6XYKIq7S+aa&#10;hGTupDNjTP++syi4PJz3Oh9NJwZyvrGsYD5LQBCXVjdcKTjs35+WIHxA1thZJgW/5CHPJg9rTLW9&#10;8TcNRahEDGGfooI6hD6V0pc1GfQz2xNH7mKdwRChq6R2eIvhppPPSbKQBhuODTX2tK2pbIurUbBz&#10;xzYprgu5o/Op+Xl7/Tx9nZdKPU7HzQpEoDHcxf/uD63gJa6PX+I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fLSsMAAADbAAAADwAAAAAAAAAAAAAAAACYAgAAZHJzL2Rv&#10;d25yZXYueG1sUEsFBgAAAAAEAAQA9QAAAIgDAAAAAA==&#10;" adj="4712" fillcolor="window" strokecolor="windowText" strokeweight="1pt"/>
                <v:shape id="Text Box 45" o:spid="_x0000_s1048" type="#_x0000_t202" style="position:absolute;left:18288;top:26384;width:2832;height:2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stsUA&#10;AADbAAAADwAAAGRycy9kb3ducmV2LnhtbESPQWsCMRSE7wX/Q3iFXopmLSplaxQVFCm2pSrF42Pz&#10;ulncvCxJ1PXfN4LQ4zAz3zDjaWtrcSYfKscK+r0MBHHhdMWlgv1u2X0FESKyxtoxKbhSgOmk8zDG&#10;XLsLf9N5G0uRIBxyVGBibHIpQ2HIYui5hjh5v85bjEn6UmqPlwS3tXzJspG0WHFaMNjQwlBx3J6s&#10;gqN5f/7KVh/zn9H66j93J3fwm4NST4/t7A1EpDb+h+/ttVYwGM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Qmy2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50" o:spid="_x0000_s1049" type="#_x0000_t202" style="position:absolute;left:21526;top:19907;width:5017;height:2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xZ88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7FnzwgAAANsAAAAPAAAAAAAAAAAAAAAAAJgCAABkcnMvZG93&#10;bnJldi54bWxQSwUGAAAAAAQABAD1AAAAhwMAAAAA&#10;" filled="f" stroked="f" strokeweight=".5pt">
                  <v:textbox>
                    <w:txbxContent>
                      <w:p w:rsidR="00717778" w:rsidRDefault="00717778" w:rsidP="00482E4C">
                        <w:r>
                          <w:t>14cm</w:t>
                        </w:r>
                      </w:p>
                    </w:txbxContent>
                  </v:textbox>
                </v:shape>
                <v:shape id="Text Box 46" o:spid="_x0000_s1050" type="#_x0000_t202" style="position:absolute;left:2762;top:34194;width:2597;height:2883;rotation:180;flip:y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Vr5cUA&#10;AADbAAAADwAAAGRycy9kb3ducmV2LnhtbESPQWvCQBSE7wX/w/KE3upGkVCiq1QhtAfFNrH3R/Y1&#10;Sc2+jdltjP56t1DocZiZb5jlejCN6KlztWUF00kEgriwuuZSwTFPn55BOI+ssbFMCq7kYL0aPSwx&#10;0fbCH9RnvhQBwi5BBZX3bSKlKyoy6Ca2JQ7el+0M+iC7UuoOLwFuGjmLolgarDksVNjStqLilP0Y&#10;BVmevu7fP0+7c/9t48Mt3Uzn2aDU43h4WYDwNPj/8F/7TSuYx/D7JfwA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1Wvl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49" o:spid="_x0000_s1051" type="#_x0000_t202" style="position:absolute;left:21240;top:34194;width:2705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9ms8UA&#10;AADbAAAADwAAAGRycy9kb3ducmV2LnhtbESPQWsCMRSE7wX/Q3iFXkSzFpF2axQVFCm2pSrF42Pz&#10;ulncvCxJ1PXfN4LQ4zAz3zDjaWtrcSYfKscKBv0MBHHhdMWlgv1u2XsBESKyxtoxKbhSgOmk8zDG&#10;XLsLf9N5G0uRIBxyVGBibHIpQ2HIYui7hjh5v85bjEn6UmqPlwS3tXzOspG0WHFaMNjQwlBx3J6s&#10;gqN5735lq4/5z2h99Z+7kzv4zUGpp8d29gYiUhv/w/f2WisYvs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D2az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482E4C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53" o:spid="_x0000_s1052" type="#_x0000_t202" style="position:absolute;left:20955;top:38004;width:5334;height:25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7HhMUA&#10;AADbAAAADwAAAGRycy9kb3ducmV2LnhtbESPQWsCMRSE7wX/Q3iFXopmrSh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PseExQAAANsAAAAPAAAAAAAAAAAAAAAAAJgCAABkcnMv&#10;ZG93bnJldi54bWxQSwUGAAAAAAQABAD1AAAAigMAAAAA&#10;" filled="f" stroked="f" strokeweight=".5pt">
                  <v:textbox>
                    <w:txbxContent>
                      <w:p w:rsidR="00717778" w:rsidRDefault="00717778" w:rsidP="00482E4C">
                        <w:r>
                          <w:t>10 cm</w:t>
                        </w:r>
                      </w:p>
                    </w:txbxContent>
                  </v:textbox>
                </v:shape>
                <v:shape id="Text Box 51" o:spid="_x0000_s1053" type="#_x0000_t202" style="position:absolute;top:37528;width:5334;height:2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D8aMUA&#10;AADbAAAADwAAAGRycy9kb3ducmV2LnhtbESPQWsCMRSE74L/ITzBi9SsQqW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PxoxQAAANsAAAAPAAAAAAAAAAAAAAAAAJgCAABkcnMv&#10;ZG93bnJldi54bWxQSwUGAAAAAAQABAD1AAAAigMAAAAA&#10;" filled="f" stroked="f" strokeweight=".5pt">
                  <v:textbox>
                    <w:txbxContent>
                      <w:p w:rsidR="00717778" w:rsidRDefault="00717778" w:rsidP="00482E4C">
                        <w:r>
                          <w:t>10 cm</w:t>
                        </w:r>
                      </w:p>
                    </w:txbxContent>
                  </v:textbox>
                </v:shape>
                <v:shape id="Text Box 47" o:spid="_x0000_s1054" type="#_x0000_t202" style="position:absolute;left:6572;top:42005;width:2775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xXWs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3FdaxQAAANsAAAAPAAAAAAAAAAAAAAAAAJgCAABkcnMv&#10;ZG93bnJldi54bWxQSwUGAAAAAAQABAD1AAAAigMAAAAA&#10;" filled="f" stroked="f" strokeweight=".5pt">
                  <v:textbox>
                    <w:txbxContent>
                      <w:p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48" o:spid="_x0000_s1055" type="#_x0000_t202" style="position:absolute;left:17526;top:42005;width:2724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KM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8MowgAAANsAAAAPAAAAAAAAAAAAAAAAAJgCAABkcnMvZG93&#10;bnJldi54bWxQSwUGAAAAAAQABAD1AAAAhwMAAAAA&#10;" filled="f" stroked="f" strokeweight=".5pt">
                  <v:textbox>
                    <w:txbxContent>
                      <w:p w:rsidR="00717778" w:rsidRPr="00482E4C" w:rsidRDefault="00717778" w:rsidP="00482E4C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52" o:spid="_x0000_s1056" type="#_x0000_t202" style="position:absolute;left:9334;top:42672;width:5334;height:25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iH8UA&#10;AADbAAAADwAAAGRycy9kb3ducmV2LnhtbESPQWsCMRSE7wX/Q3iCF6lZhUp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cmIfxQAAANsAAAAPAAAAAAAAAAAAAAAAAJgCAABkcnMv&#10;ZG93bnJldi54bWxQSwUGAAAAAAQABAD1AAAAigMAAAAA&#10;" filled="f" stroked="f" strokeweight=".5pt">
                  <v:textbox>
                    <w:txbxContent>
                      <w:p w:rsidR="00717778" w:rsidRDefault="00717778" w:rsidP="00482E4C">
                        <w:r>
                          <w:t>10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F6EFC">
        <w:rPr>
          <w:rFonts w:ascii="Bookman Old Style" w:hAnsi="Bookman Old Style"/>
          <w:noProof/>
          <w:sz w:val="24"/>
          <w:szCs w:val="24"/>
          <w:lang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2FDA06F" wp14:editId="47008DC7">
                <wp:simplePos x="0" y="0"/>
                <wp:positionH relativeFrom="column">
                  <wp:posOffset>5124450</wp:posOffset>
                </wp:positionH>
                <wp:positionV relativeFrom="paragraph">
                  <wp:posOffset>276225</wp:posOffset>
                </wp:positionV>
                <wp:extent cx="271145" cy="285750"/>
                <wp:effectExtent l="0" t="0" r="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14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17778" w:rsidRDefault="0071777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FDA06F" id="Text Box 37" o:spid="_x0000_s1057" type="#_x0000_t202" style="position:absolute;margin-left:403.5pt;margin-top:21.75pt;width:21.35pt;height:22.5pt;z-index:2517166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" filled="f" stroked="f" strokeweight=".5pt">
                <v:textbox>
                  <w:txbxContent>
                    <w:p w:rsidR="00717778" w:rsidRDefault="00717778"/>
                  </w:txbxContent>
                </v:textbox>
              </v:shape>
            </w:pict>
          </mc:Fallback>
        </mc:AlternateContent>
      </w:r>
      <w:r w:rsidR="00E5159F" w:rsidRPr="00F524B1">
        <w:rPr>
          <w:rFonts w:ascii="Bookman Old Style" w:hAnsi="Bookman Old Style"/>
          <w:sz w:val="24"/>
          <w:szCs w:val="24"/>
        </w:rPr>
        <w:t xml:space="preserve">20. </w:t>
      </w:r>
    </w:p>
    <w:p w:rsidR="00F52185" w:rsidRPr="00F524B1" w:rsidRDefault="00F52185" w:rsidP="009D28AF">
      <w:pPr>
        <w:rPr>
          <w:rFonts w:ascii="Bookman Old Style" w:hAnsi="Bookman Old Style"/>
          <w:sz w:val="24"/>
          <w:szCs w:val="24"/>
          <w:vertAlign w:val="superscript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9F6EFC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:rsidR="00E70215" w:rsidRPr="00F524B1" w:rsidRDefault="00F52185" w:rsidP="00F52185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</w:p>
    <w:p w:rsidR="00F52185" w:rsidRPr="00F524B1" w:rsidRDefault="00F52185" w:rsidP="00F52185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F524B1" w:rsidRDefault="00F524B1" w:rsidP="00F52185">
      <w:pPr>
        <w:tabs>
          <w:tab w:val="left" w:pos="8550"/>
        </w:tabs>
        <w:ind w:left="720"/>
        <w:rPr>
          <w:rFonts w:ascii="Bookman Old Style" w:hAnsi="Bookman Old Style"/>
          <w:sz w:val="24"/>
          <w:szCs w:val="24"/>
        </w:rPr>
      </w:pPr>
    </w:p>
    <w:p w:rsidR="00F524B1" w:rsidRDefault="00F524B1" w:rsidP="00F52185">
      <w:pPr>
        <w:tabs>
          <w:tab w:val="left" w:pos="8550"/>
        </w:tabs>
        <w:ind w:left="720"/>
        <w:rPr>
          <w:rFonts w:ascii="Bookman Old Style" w:hAnsi="Bookman Old Style"/>
          <w:sz w:val="24"/>
          <w:szCs w:val="24"/>
        </w:rPr>
      </w:pPr>
    </w:p>
    <w:p w:rsidR="00F52185" w:rsidRPr="00F524B1" w:rsidRDefault="00F52185" w:rsidP="00F52185">
      <w:pPr>
        <w:tabs>
          <w:tab w:val="left" w:pos="8550"/>
        </w:tabs>
        <w:ind w:left="7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A B C D E F G H I J K </w:t>
      </w:r>
      <w:proofErr w:type="gramStart"/>
      <w:r w:rsidRPr="00F524B1">
        <w:rPr>
          <w:rFonts w:ascii="Bookman Old Style" w:hAnsi="Bookman Old Style"/>
          <w:sz w:val="24"/>
          <w:szCs w:val="24"/>
        </w:rPr>
        <w:t>L  is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a solid frustum which was cut two thirds way from the base of a regular hexagonal based pyramid of side 10cm.  If the slant edge is 14cm.  Calculate;</w:t>
      </w:r>
    </w:p>
    <w:p w:rsidR="00F52185" w:rsidRPr="00F524B1" w:rsidRDefault="00F52185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Perpendicular height of the pyramid               (2 marks)</w:t>
      </w:r>
    </w:p>
    <w:p w:rsidR="00F52185" w:rsidRPr="00F524B1" w:rsidRDefault="00F52185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Find the angle between the surface ABIH</w:t>
      </w:r>
      <w:r w:rsidR="003D6446" w:rsidRPr="00F524B1">
        <w:rPr>
          <w:rFonts w:ascii="Bookman Old Style" w:hAnsi="Bookman Old Style"/>
          <w:sz w:val="24"/>
          <w:szCs w:val="24"/>
        </w:rPr>
        <w:t xml:space="preserve"> and ABCDEF (3 marks)</w:t>
      </w:r>
    </w:p>
    <w:p w:rsidR="003D6446" w:rsidRPr="00F524B1" w:rsidRDefault="003D6446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angle between HA and the base ABCDEF</w:t>
      </w:r>
      <w:r w:rsidRPr="00F524B1">
        <w:rPr>
          <w:rFonts w:ascii="Bookman Old Style" w:hAnsi="Bookman Old Style"/>
          <w:sz w:val="24"/>
          <w:szCs w:val="24"/>
        </w:rPr>
        <w:tab/>
        <w:t xml:space="preserve"> (2 marks)</w:t>
      </w:r>
    </w:p>
    <w:p w:rsidR="003D6446" w:rsidRPr="00F524B1" w:rsidRDefault="003D6446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angle between LK and BI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:rsidR="003D6446" w:rsidRPr="00F524B1" w:rsidRDefault="003D6446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3D6446" w:rsidRPr="00F524B1" w:rsidRDefault="003D6446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3D6446" w:rsidRDefault="003D6446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F524B1" w:rsidRP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:rsidR="003D6446" w:rsidRPr="00F524B1" w:rsidRDefault="00514F7B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21. An </w:t>
      </w:r>
      <w:proofErr w:type="spellStart"/>
      <w:r w:rsidRPr="00F524B1">
        <w:rPr>
          <w:rFonts w:ascii="Bookman Old Style" w:hAnsi="Bookman Old Style"/>
          <w:sz w:val="24"/>
          <w:szCs w:val="24"/>
        </w:rPr>
        <w:t>A</w:t>
      </w:r>
      <w:r w:rsidR="00921D1F">
        <w:rPr>
          <w:rFonts w:ascii="Bookman Old Style" w:hAnsi="Bookman Old Style"/>
          <w:sz w:val="24"/>
          <w:szCs w:val="24"/>
        </w:rPr>
        <w:t>eroplane</w:t>
      </w:r>
      <w:proofErr w:type="spellEnd"/>
      <w:r w:rsidR="00921D1F">
        <w:rPr>
          <w:rFonts w:ascii="Bookman Old Style" w:hAnsi="Bookman Old Style"/>
          <w:sz w:val="24"/>
          <w:szCs w:val="24"/>
        </w:rPr>
        <w:t xml:space="preserve"> moves</w:t>
      </w:r>
      <w:r w:rsidR="003D6446" w:rsidRPr="00F524B1">
        <w:rPr>
          <w:rFonts w:ascii="Bookman Old Style" w:hAnsi="Bookman Old Style"/>
          <w:sz w:val="24"/>
          <w:szCs w:val="24"/>
        </w:rPr>
        <w:t xml:space="preserve"> from point A to D via B and C</w:t>
      </w:r>
    </w:p>
    <w:p w:rsidR="00514F7B" w:rsidRPr="00F524B1" w:rsidRDefault="003D6446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a)  Give the position of B if the plane moves due north from </w:t>
      </w:r>
    </w:p>
    <w:p w:rsidR="003D6446" w:rsidRPr="00F524B1" w:rsidRDefault="00514F7B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 </w:t>
      </w:r>
      <w:proofErr w:type="gramStart"/>
      <w:r w:rsidR="003D6446" w:rsidRPr="00F524B1">
        <w:rPr>
          <w:rFonts w:ascii="Bookman Old Style" w:hAnsi="Bookman Old Style"/>
          <w:sz w:val="24"/>
          <w:szCs w:val="24"/>
        </w:rPr>
        <w:t>A(</w:t>
      </w:r>
      <w:proofErr w:type="gramEnd"/>
      <w:r w:rsidR="003D6446" w:rsidRPr="00F524B1">
        <w:rPr>
          <w:rFonts w:ascii="Bookman Old Style" w:hAnsi="Bookman Old Style"/>
          <w:sz w:val="24"/>
          <w:szCs w:val="24"/>
        </w:rPr>
        <w:t>30</w:t>
      </w:r>
      <w:r w:rsidR="003D6446" w:rsidRPr="00F524B1">
        <w:rPr>
          <w:rFonts w:ascii="Bookman Old Style" w:hAnsi="Bookman Old Style"/>
          <w:sz w:val="24"/>
          <w:szCs w:val="24"/>
          <w:vertAlign w:val="superscript"/>
        </w:rPr>
        <w:t>o</w:t>
      </w:r>
      <w:r w:rsidR="003D6446" w:rsidRPr="00F524B1">
        <w:rPr>
          <w:rFonts w:ascii="Bookman Old Style" w:hAnsi="Bookman Old Style"/>
          <w:sz w:val="24"/>
          <w:szCs w:val="24"/>
        </w:rPr>
        <w:t>s, 20</w:t>
      </w:r>
      <w:r w:rsidR="003D6446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3D6446" w:rsidRPr="00F524B1">
        <w:rPr>
          <w:rFonts w:ascii="Bookman Old Style" w:hAnsi="Bookman Old Style"/>
          <w:sz w:val="24"/>
          <w:szCs w:val="24"/>
        </w:rPr>
        <w:t>W</w:t>
      </w:r>
      <w:r w:rsidRPr="00F524B1">
        <w:rPr>
          <w:rFonts w:ascii="Bookman Old Style" w:hAnsi="Bookman Old Style"/>
          <w:sz w:val="24"/>
          <w:szCs w:val="24"/>
        </w:rPr>
        <w:t>) to</w:t>
      </w:r>
      <w:r w:rsidR="00921D1F">
        <w:rPr>
          <w:rFonts w:ascii="Bookman Old Style" w:hAnsi="Bookman Old Style"/>
          <w:sz w:val="24"/>
          <w:szCs w:val="24"/>
        </w:rPr>
        <w:t xml:space="preserve"> B covering a distance of 3600 n</w:t>
      </w:r>
      <w:r w:rsidRPr="00F524B1">
        <w:rPr>
          <w:rFonts w:ascii="Bookman Old Style" w:hAnsi="Bookman Old Style"/>
          <w:sz w:val="24"/>
          <w:szCs w:val="24"/>
        </w:rPr>
        <w:t>m. (2 marks)</w:t>
      </w:r>
    </w:p>
    <w:p w:rsidR="00514F7B" w:rsidRPr="00F524B1" w:rsidRDefault="00514F7B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b) Calculate the distance from B to C along the parallel of latitude </w:t>
      </w:r>
    </w:p>
    <w:p w:rsidR="00514F7B" w:rsidRPr="00F524B1" w:rsidRDefault="00514F7B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given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that C lies on 5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Pr="00F524B1">
        <w:rPr>
          <w:rFonts w:ascii="Bookman Old Style" w:hAnsi="Bookman Old Style"/>
          <w:sz w:val="24"/>
          <w:szCs w:val="24"/>
        </w:rPr>
        <w:t>E.                                                 (2 marks)</w:t>
      </w:r>
    </w:p>
    <w:p w:rsidR="00806610" w:rsidRPr="00F524B1" w:rsidRDefault="00447138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c)</w:t>
      </w:r>
      <w:r w:rsidR="00806610" w:rsidRPr="00F524B1">
        <w:rPr>
          <w:rFonts w:ascii="Bookman Old Style" w:hAnsi="Bookman Old Style"/>
          <w:sz w:val="24"/>
          <w:szCs w:val="24"/>
        </w:rPr>
        <w:t xml:space="preserve"> </w:t>
      </w:r>
      <w:r w:rsidR="00514F7B" w:rsidRPr="00F524B1">
        <w:rPr>
          <w:rFonts w:ascii="Bookman Old Style" w:hAnsi="Bookman Old Style"/>
          <w:sz w:val="24"/>
          <w:szCs w:val="24"/>
        </w:rPr>
        <w:t xml:space="preserve">Calculate the shortest distance from C to </w:t>
      </w:r>
      <w:proofErr w:type="gramStart"/>
      <w:r w:rsidR="00514F7B" w:rsidRPr="00F524B1">
        <w:rPr>
          <w:rFonts w:ascii="Bookman Old Style" w:hAnsi="Bookman Old Style"/>
          <w:sz w:val="24"/>
          <w:szCs w:val="24"/>
        </w:rPr>
        <w:t>D(</w:t>
      </w:r>
      <w:proofErr w:type="gramEnd"/>
      <w:r w:rsidR="00514F7B" w:rsidRPr="00F524B1">
        <w:rPr>
          <w:rFonts w:ascii="Bookman Old Style" w:hAnsi="Bookman Old Style"/>
          <w:sz w:val="24"/>
          <w:szCs w:val="24"/>
        </w:rPr>
        <w:t>30</w:t>
      </w:r>
      <w:r w:rsidR="00514F7B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514F7B" w:rsidRPr="00F524B1">
        <w:rPr>
          <w:rFonts w:ascii="Bookman Old Style" w:hAnsi="Bookman Old Style"/>
          <w:sz w:val="24"/>
          <w:szCs w:val="24"/>
        </w:rPr>
        <w:t>N, 130</w:t>
      </w:r>
      <w:r w:rsidR="00514F7B" w:rsidRPr="00F524B1">
        <w:rPr>
          <w:rFonts w:ascii="Bookman Old Style" w:hAnsi="Bookman Old Style"/>
          <w:sz w:val="24"/>
          <w:szCs w:val="24"/>
          <w:vertAlign w:val="superscript"/>
        </w:rPr>
        <w:t xml:space="preserve">0 </w:t>
      </w:r>
      <w:r w:rsidR="00514F7B" w:rsidRPr="00F524B1">
        <w:rPr>
          <w:rFonts w:ascii="Bookman Old Style" w:hAnsi="Bookman Old Style"/>
          <w:sz w:val="24"/>
          <w:szCs w:val="24"/>
        </w:rPr>
        <w:t xml:space="preserve">W) if the </w:t>
      </w:r>
      <w:r w:rsidR="00806610" w:rsidRPr="00F524B1">
        <w:rPr>
          <w:rFonts w:ascii="Bookman Old Style" w:hAnsi="Bookman Old Style"/>
          <w:sz w:val="24"/>
          <w:szCs w:val="24"/>
        </w:rPr>
        <w:t xml:space="preserve"> </w:t>
      </w:r>
    </w:p>
    <w:p w:rsidR="00514F7B" w:rsidRPr="00F524B1" w:rsidRDefault="00806610" w:rsidP="007A64F1">
      <w:pPr>
        <w:pStyle w:val="ListParagraph"/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</w:t>
      </w:r>
      <w:proofErr w:type="gramStart"/>
      <w:r w:rsidR="00514F7B" w:rsidRPr="00F524B1">
        <w:rPr>
          <w:rFonts w:ascii="Bookman Old Style" w:hAnsi="Bookman Old Style"/>
          <w:sz w:val="24"/>
          <w:szCs w:val="24"/>
        </w:rPr>
        <w:t>pl</w:t>
      </w:r>
      <w:r w:rsidR="00530F43" w:rsidRPr="00F524B1">
        <w:rPr>
          <w:rFonts w:ascii="Bookman Old Style" w:hAnsi="Bookman Old Style"/>
          <w:sz w:val="24"/>
          <w:szCs w:val="24"/>
        </w:rPr>
        <w:t>a</w:t>
      </w:r>
      <w:r w:rsidR="00514F7B" w:rsidRPr="00F524B1">
        <w:rPr>
          <w:rFonts w:ascii="Bookman Old Style" w:hAnsi="Bookman Old Style"/>
          <w:sz w:val="24"/>
          <w:szCs w:val="24"/>
        </w:rPr>
        <w:t>ne</w:t>
      </w:r>
      <w:proofErr w:type="gramEnd"/>
      <w:r w:rsidR="00514F7B" w:rsidRPr="00F524B1">
        <w:rPr>
          <w:rFonts w:ascii="Bookman Old Style" w:hAnsi="Bookman Old Style"/>
          <w:sz w:val="24"/>
          <w:szCs w:val="24"/>
        </w:rPr>
        <w:t xml:space="preserve"> moves from C to D.                                                (3 marks)</w:t>
      </w:r>
    </w:p>
    <w:p w:rsidR="00447138" w:rsidRPr="00F524B1" w:rsidRDefault="00447138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</w:t>
      </w:r>
      <w:proofErr w:type="gramStart"/>
      <w:r w:rsidRPr="00F524B1">
        <w:rPr>
          <w:rFonts w:ascii="Bookman Old Style" w:hAnsi="Bookman Old Style"/>
          <w:sz w:val="24"/>
          <w:szCs w:val="24"/>
        </w:rPr>
        <w:t>d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) Given that the plane left A at 0700h and stopped at B for 3 </w:t>
      </w:r>
      <w:r w:rsidR="00921D1F">
        <w:rPr>
          <w:rFonts w:ascii="Bookman Old Style" w:hAnsi="Bookman Old Style"/>
          <w:sz w:val="24"/>
          <w:szCs w:val="24"/>
        </w:rPr>
        <w:t>minutes</w:t>
      </w:r>
    </w:p>
    <w:p w:rsidR="00447138" w:rsidRPr="00F524B1" w:rsidRDefault="00447138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and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at C for 45 minutes.  Calculate the day and time it will arrive at </w:t>
      </w:r>
    </w:p>
    <w:p w:rsidR="00447138" w:rsidRPr="00F524B1" w:rsidRDefault="00447138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D.  if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the speed of the plane was 300knots                   (3 marks)</w:t>
      </w: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A64F1" w:rsidRPr="00F524B1" w:rsidRDefault="00704EE4" w:rsidP="00447138">
      <w:pPr>
        <w:tabs>
          <w:tab w:val="left" w:pos="8550"/>
        </w:tabs>
        <w:spacing w:after="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22. C</w:t>
      </w:r>
      <w:r w:rsidR="007A64F1" w:rsidRPr="00F524B1">
        <w:rPr>
          <w:rFonts w:ascii="Bookman Old Style" w:hAnsi="Bookman Old Style"/>
          <w:sz w:val="24"/>
          <w:szCs w:val="24"/>
        </w:rPr>
        <w:t xml:space="preserve">omplete the table below for the function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-4</m:t>
        </m:r>
      </m:oMath>
      <w:r w:rsidR="007A64F1" w:rsidRPr="00F524B1">
        <w:rPr>
          <w:rFonts w:ascii="Bookman Old Style" w:eastAsiaTheme="minorEastAsia" w:hAnsi="Bookman Old Style"/>
          <w:sz w:val="24"/>
          <w:szCs w:val="24"/>
        </w:rPr>
        <w:t xml:space="preserve">      (1 mark)</w:t>
      </w:r>
    </w:p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eastAsiaTheme="minorEastAsia" w:hAnsi="Bookman Old Style"/>
          <w:sz w:val="24"/>
          <w:szCs w:val="24"/>
        </w:rPr>
      </w:pPr>
    </w:p>
    <w:tbl>
      <w:tblPr>
        <w:tblStyle w:val="TableGrid"/>
        <w:tblW w:w="0" w:type="auto"/>
        <w:tblInd w:w="909" w:type="dxa"/>
        <w:tblLook w:val="04A0" w:firstRow="1" w:lastRow="0" w:firstColumn="1" w:lastColumn="0" w:noHBand="0" w:noVBand="1"/>
      </w:tblPr>
      <w:tblGrid>
        <w:gridCol w:w="535"/>
        <w:gridCol w:w="630"/>
        <w:gridCol w:w="810"/>
        <w:gridCol w:w="720"/>
        <w:gridCol w:w="720"/>
        <w:gridCol w:w="450"/>
        <w:gridCol w:w="630"/>
        <w:gridCol w:w="630"/>
        <w:gridCol w:w="720"/>
        <w:gridCol w:w="630"/>
        <w:gridCol w:w="630"/>
        <w:gridCol w:w="630"/>
      </w:tblGrid>
      <w:tr w:rsidR="00704EE4" w:rsidRPr="00F524B1" w:rsidTr="00704EE4">
        <w:tc>
          <w:tcPr>
            <w:tcW w:w="535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X</w:t>
            </w: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-2</w:t>
            </w:r>
          </w:p>
        </w:tc>
        <w:tc>
          <w:tcPr>
            <w:tcW w:w="810" w:type="dxa"/>
          </w:tcPr>
          <w:p w:rsidR="00704EE4" w:rsidRPr="00F524B1" w:rsidRDefault="00921D1F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-1</w:t>
            </w:r>
            <w:r w:rsidR="00704EE4" w:rsidRPr="00F524B1">
              <w:rPr>
                <w:rFonts w:ascii="Bookman Old Style" w:hAnsi="Bookman Old Style"/>
                <w:sz w:val="24"/>
                <w:szCs w:val="24"/>
              </w:rPr>
              <w:t>.5</w:t>
            </w:r>
          </w:p>
        </w:tc>
        <w:tc>
          <w:tcPr>
            <w:tcW w:w="72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-1.0</w:t>
            </w:r>
          </w:p>
        </w:tc>
        <w:tc>
          <w:tcPr>
            <w:tcW w:w="72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-0.5</w:t>
            </w:r>
          </w:p>
        </w:tc>
        <w:tc>
          <w:tcPr>
            <w:tcW w:w="45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0.5</w:t>
            </w:r>
          </w:p>
        </w:tc>
        <w:tc>
          <w:tcPr>
            <w:tcW w:w="630" w:type="dxa"/>
          </w:tcPr>
          <w:p w:rsidR="00704EE4" w:rsidRPr="00F524B1" w:rsidRDefault="00921D1F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</w:t>
            </w:r>
            <w:r w:rsidR="00704EE4" w:rsidRPr="00F524B1">
              <w:rPr>
                <w:rFonts w:ascii="Bookman Old Style" w:hAnsi="Bookman Old Style"/>
                <w:sz w:val="24"/>
                <w:szCs w:val="24"/>
              </w:rPr>
              <w:t>.0</w:t>
            </w:r>
          </w:p>
        </w:tc>
        <w:tc>
          <w:tcPr>
            <w:tcW w:w="72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.5</w:t>
            </w: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.0</w:t>
            </w: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.5</w:t>
            </w: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3.0</w:t>
            </w:r>
          </w:p>
        </w:tc>
      </w:tr>
      <w:tr w:rsidR="00704EE4" w:rsidRPr="00F524B1" w:rsidTr="00704EE4">
        <w:tc>
          <w:tcPr>
            <w:tcW w:w="535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y</w:t>
            </w: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81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72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72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5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72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04EE4" w:rsidRPr="00F524B1" w:rsidRDefault="00704EE4" w:rsidP="00704EE4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Use the table and t</w:t>
      </w:r>
      <w:r w:rsidR="00921D1F">
        <w:rPr>
          <w:rFonts w:ascii="Bookman Old Style" w:hAnsi="Bookman Old Style"/>
          <w:sz w:val="24"/>
          <w:szCs w:val="24"/>
        </w:rPr>
        <w:t>rapezoidal rule with 11 ordinate</w:t>
      </w:r>
      <w:r w:rsidRPr="00F524B1">
        <w:rPr>
          <w:rFonts w:ascii="Bookman Old Style" w:hAnsi="Bookman Old Style"/>
          <w:sz w:val="24"/>
          <w:szCs w:val="24"/>
        </w:rPr>
        <w:t xml:space="preserve"> to estimate the area bounded by the curve 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-4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x=-2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x=3 </m:t>
        </m:r>
      </m:oMath>
      <w:r w:rsidR="008A59B1" w:rsidRPr="00F524B1">
        <w:rPr>
          <w:rFonts w:ascii="Bookman Old Style" w:eastAsiaTheme="minorEastAsia" w:hAnsi="Bookman Old Style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/>
            <w:sz w:val="24"/>
            <w:szCs w:val="24"/>
          </w:rPr>
          <m:t>x-axis</m:t>
        </m:r>
      </m:oMath>
      <w:r w:rsidR="008A59B1"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:rsidR="004A621E" w:rsidRPr="00F524B1" w:rsidRDefault="00704EE4" w:rsidP="00704EE4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  <w:r w:rsidR="00921D1F">
        <w:rPr>
          <w:rFonts w:ascii="Bookman Old Style" w:hAnsi="Bookman Old Style"/>
          <w:sz w:val="24"/>
          <w:szCs w:val="24"/>
        </w:rPr>
        <w:t>Use the mid ordinate ru</w:t>
      </w:r>
      <w:r w:rsidR="008A59B1" w:rsidRPr="00F524B1">
        <w:rPr>
          <w:rFonts w:ascii="Bookman Old Style" w:hAnsi="Bookman Old Style"/>
          <w:sz w:val="24"/>
          <w:szCs w:val="24"/>
        </w:rPr>
        <w:t xml:space="preserve">le with 5 strips to estimate the area bounded by the curve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-4, x=-2, x=3</m:t>
        </m:r>
      </m:oMath>
      <w:r w:rsidR="008A59B1" w:rsidRPr="00F524B1">
        <w:rPr>
          <w:rFonts w:ascii="Bookman Old Style" w:eastAsiaTheme="minorEastAsia" w:hAnsi="Bookman Old Style"/>
          <w:sz w:val="24"/>
          <w:szCs w:val="24"/>
        </w:rPr>
        <w:t xml:space="preserve"> and</w:t>
      </w:r>
    </w:p>
    <w:p w:rsidR="00704EE4" w:rsidRPr="00F524B1" w:rsidRDefault="008A59B1" w:rsidP="004A621E">
      <w:pPr>
        <w:pStyle w:val="ListParagraph"/>
        <w:tabs>
          <w:tab w:val="left" w:pos="8550"/>
        </w:tabs>
        <w:spacing w:after="0" w:line="240" w:lineRule="auto"/>
        <w:ind w:left="930"/>
        <w:rPr>
          <w:rFonts w:ascii="Bookman Old Style" w:eastAsiaTheme="minorEastAsia" w:hAnsi="Bookman Old Style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x-axis</m:t>
        </m:r>
      </m:oMath>
      <w:r w:rsidR="004A621E"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:rsidR="004A621E" w:rsidRPr="00F524B1" w:rsidRDefault="004A621E" w:rsidP="004A621E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exact area above</w:t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:rsidR="004A621E" w:rsidRPr="00F524B1" w:rsidRDefault="004A621E" w:rsidP="004A621E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Find the percentage error involve in using the mid-ordinate role.</w:t>
      </w:r>
    </w:p>
    <w:p w:rsidR="004A621E" w:rsidRPr="00F524B1" w:rsidRDefault="004A621E" w:rsidP="004A621E">
      <w:pPr>
        <w:pStyle w:val="ListParagraph"/>
        <w:tabs>
          <w:tab w:val="left" w:pos="8550"/>
        </w:tabs>
        <w:spacing w:after="0" w:line="240" w:lineRule="auto"/>
        <w:ind w:left="93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P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23.  A particle moves in such a way that the velocity V at any given time is </w:t>
      </w: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v=10t – ½ t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2</w:t>
      </w:r>
      <w:r w:rsidRPr="00F524B1">
        <w:rPr>
          <w:rFonts w:ascii="Bookman Old Style" w:hAnsi="Bookman Old Style"/>
          <w:sz w:val="24"/>
          <w:szCs w:val="24"/>
        </w:rPr>
        <w:t xml:space="preserve"> – 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15</w:t>
      </w:r>
      <w:r w:rsidRPr="00F524B1">
        <w:rPr>
          <w:rFonts w:ascii="Bookman Old Style" w:hAnsi="Bookman Old Style"/>
          <w:sz w:val="24"/>
          <w:szCs w:val="24"/>
        </w:rPr>
        <w:t>/</w:t>
      </w:r>
      <w:r w:rsidRPr="00F524B1">
        <w:rPr>
          <w:rFonts w:ascii="Bookman Old Style" w:hAnsi="Bookman Old Style"/>
          <w:sz w:val="24"/>
          <w:szCs w:val="24"/>
          <w:vertAlign w:val="subscript"/>
        </w:rPr>
        <w:t>2</w:t>
      </w:r>
      <w:r w:rsidRPr="00F524B1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921D1F">
        <w:rPr>
          <w:rFonts w:ascii="Bookman Old Style" w:hAnsi="Bookman Old Style"/>
          <w:sz w:val="24"/>
          <w:szCs w:val="24"/>
        </w:rPr>
        <w:t>ml</w:t>
      </w:r>
      <w:r w:rsidRPr="00F524B1">
        <w:rPr>
          <w:rFonts w:ascii="Bookman Old Style" w:hAnsi="Bookman Old Style"/>
          <w:sz w:val="24"/>
          <w:szCs w:val="24"/>
        </w:rPr>
        <w:t>s</w:t>
      </w:r>
      <w:proofErr w:type="spellEnd"/>
      <w:r w:rsidRPr="00F524B1">
        <w:rPr>
          <w:rFonts w:ascii="Bookman Old Style" w:hAnsi="Bookman Old Style"/>
          <w:sz w:val="24"/>
          <w:szCs w:val="24"/>
        </w:rPr>
        <w:t>.</w:t>
      </w: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a) Calculate the initial velocity</w:t>
      </w:r>
      <w:r w:rsidRPr="00F524B1">
        <w:rPr>
          <w:rFonts w:ascii="Bookman Old Style" w:hAnsi="Bookman Old Style"/>
          <w:sz w:val="24"/>
          <w:szCs w:val="24"/>
        </w:rPr>
        <w:tab/>
        <w:t>(1 mark)</w:t>
      </w: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b) Calculate the velocity when the time t=3</w:t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c)  Find the displacement during the 5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hAnsi="Bookman Old Style"/>
          <w:sz w:val="24"/>
          <w:szCs w:val="24"/>
        </w:rPr>
        <w:t xml:space="preserve"> second</w:t>
      </w:r>
      <w:r w:rsidRPr="00F524B1">
        <w:rPr>
          <w:rFonts w:ascii="Bookman Old Style" w:hAnsi="Bookman Old Style"/>
          <w:sz w:val="24"/>
          <w:szCs w:val="24"/>
        </w:rPr>
        <w:tab/>
        <w:t>(4 marks)</w:t>
      </w: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d) Calculate the maximum velocity attained</w:t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921D1F" w:rsidRDefault="00921D1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921D1F" w:rsidRDefault="00921D1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17778" w:rsidRPr="00F524B1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24.  The ministry of health made an order of both </w:t>
      </w:r>
      <w:proofErr w:type="spellStart"/>
      <w:r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 and Johnson</w:t>
      </w: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and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Johns</w:t>
      </w:r>
      <w:r w:rsidR="00921D1F">
        <w:rPr>
          <w:rFonts w:ascii="Bookman Old Style" w:hAnsi="Bookman Old Style"/>
          <w:sz w:val="24"/>
          <w:szCs w:val="24"/>
        </w:rPr>
        <w:t xml:space="preserve">on vaccines for a health </w:t>
      </w:r>
      <w:proofErr w:type="spellStart"/>
      <w:r w:rsidR="00921D1F">
        <w:rPr>
          <w:rFonts w:ascii="Bookman Old Style" w:hAnsi="Bookman Old Style"/>
          <w:sz w:val="24"/>
          <w:szCs w:val="24"/>
        </w:rPr>
        <w:t>centre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.  The total number of both </w:t>
      </w: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vaccines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should be more than 600 boxes.  The number of boxes of </w:t>
      </w: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Johnson and Johnson should be less than 500 boxes and more or equal</w:t>
      </w: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to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twice the number of </w:t>
      </w:r>
      <w:proofErr w:type="spellStart"/>
      <w:r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.  Letting x to represent the number </w:t>
      </w: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of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Johnson and Johnson boxes and y – to represent the number of </w:t>
      </w:r>
    </w:p>
    <w:p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>boxes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of </w:t>
      </w:r>
      <w:proofErr w:type="spellStart"/>
      <w:r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Pr="00F524B1">
        <w:rPr>
          <w:rFonts w:ascii="Bookman Old Style" w:hAnsi="Bookman Old Style"/>
          <w:sz w:val="24"/>
          <w:szCs w:val="24"/>
        </w:rPr>
        <w:t>.</w:t>
      </w:r>
    </w:p>
    <w:p w:rsidR="00777644" w:rsidRPr="00F524B1" w:rsidRDefault="0051474F" w:rsidP="00777644">
      <w:pPr>
        <w:pStyle w:val="ListParagraph"/>
        <w:numPr>
          <w:ilvl w:val="0"/>
          <w:numId w:val="9"/>
        </w:numPr>
        <w:tabs>
          <w:tab w:val="left" w:pos="8550"/>
        </w:tabs>
        <w:spacing w:after="0" w:line="240" w:lineRule="auto"/>
        <w:rPr>
          <w:rFonts w:ascii="Bookman Old Style" w:eastAsiaTheme="minorEastAsia" w:hAnsi="Bookman Old Style"/>
          <w:sz w:val="24"/>
          <w:szCs w:val="24"/>
        </w:rPr>
      </w:pPr>
      <w:proofErr w:type="spellStart"/>
      <w:r w:rsidRPr="00F524B1">
        <w:rPr>
          <w:rFonts w:ascii="Bookman Old Style" w:hAnsi="Bookman Old Style"/>
          <w:sz w:val="24"/>
          <w:szCs w:val="24"/>
        </w:rPr>
        <w:t>i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)  Form </w:t>
      </w:r>
      <w:r w:rsidR="00777644" w:rsidRPr="00F524B1">
        <w:rPr>
          <w:rFonts w:ascii="Bookman Old Style" w:hAnsi="Bookman Old Style"/>
          <w:sz w:val="24"/>
          <w:szCs w:val="24"/>
        </w:rPr>
        <w:t xml:space="preserve">all the in equalities in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777644" w:rsidRPr="00F524B1">
        <w:rPr>
          <w:rFonts w:ascii="Bookman Old Style" w:eastAsiaTheme="minorEastAsia" w:hAnsi="Bookman Old Style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="00777644" w:rsidRPr="00F524B1">
        <w:rPr>
          <w:rFonts w:ascii="Bookman Old Style" w:eastAsiaTheme="minorEastAsia" w:hAnsi="Bookman Old Style"/>
          <w:sz w:val="24"/>
          <w:szCs w:val="24"/>
        </w:rPr>
        <w:t xml:space="preserve"> to represent the above  </w:t>
      </w:r>
    </w:p>
    <w:p w:rsidR="0051474F" w:rsidRPr="00F524B1" w:rsidRDefault="00777644" w:rsidP="00777644">
      <w:pPr>
        <w:pStyle w:val="ListParagraph"/>
        <w:tabs>
          <w:tab w:val="left" w:pos="8550"/>
        </w:tabs>
        <w:spacing w:after="0" w:line="240" w:lineRule="auto"/>
        <w:ind w:left="855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information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>.</w:t>
      </w:r>
      <w:r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:rsidR="00777644" w:rsidRPr="00F524B1" w:rsidRDefault="00777644" w:rsidP="00777644">
      <w:pPr>
        <w:pStyle w:val="ListParagraph"/>
        <w:tabs>
          <w:tab w:val="left" w:pos="8550"/>
        </w:tabs>
        <w:spacing w:after="0" w:line="240" w:lineRule="auto"/>
        <w:ind w:left="855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ii) Represent the inequalities on a graph</w:t>
      </w:r>
      <w:r w:rsidRPr="00F524B1">
        <w:rPr>
          <w:rFonts w:ascii="Bookman Old Style" w:hAnsi="Bookman Old Style"/>
          <w:sz w:val="24"/>
          <w:szCs w:val="24"/>
        </w:rPr>
        <w:tab/>
        <w:t>(4 marks)</w:t>
      </w:r>
    </w:p>
    <w:p w:rsidR="00777644" w:rsidRPr="00F524B1" w:rsidRDefault="00AE19F0" w:rsidP="00777644">
      <w:pPr>
        <w:pStyle w:val="ListParagraph"/>
        <w:numPr>
          <w:ilvl w:val="0"/>
          <w:numId w:val="9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I</w:t>
      </w:r>
      <w:r w:rsidR="00777644" w:rsidRPr="00F524B1">
        <w:rPr>
          <w:rFonts w:ascii="Bookman Old Style" w:hAnsi="Bookman Old Style"/>
          <w:sz w:val="24"/>
          <w:szCs w:val="24"/>
        </w:rPr>
        <w:t xml:space="preserve">f the cost of importing 1 box of Johnson and Johnson is sh1000 and </w:t>
      </w:r>
      <w:proofErr w:type="spellStart"/>
      <w:r w:rsidR="00777644"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="00777644" w:rsidRPr="00F524B1">
        <w:rPr>
          <w:rFonts w:ascii="Bookman Old Style" w:hAnsi="Bookman Old Style"/>
          <w:sz w:val="24"/>
          <w:szCs w:val="24"/>
        </w:rPr>
        <w:t xml:space="preserve"> is shs.800.  Find maximum cost of importing the vaccines.</w:t>
      </w:r>
    </w:p>
    <w:p w:rsidR="00777644" w:rsidRPr="00F524B1" w:rsidRDefault="00777644" w:rsidP="00777644">
      <w:pPr>
        <w:pStyle w:val="ListParagraph"/>
        <w:tabs>
          <w:tab w:val="left" w:pos="8550"/>
        </w:tabs>
        <w:spacing w:after="0" w:line="240" w:lineRule="auto"/>
        <w:ind w:left="855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sectPr w:rsidR="00777644" w:rsidRPr="00F524B1" w:rsidSect="009F6EFC">
      <w:headerReference w:type="default" r:id="rId10"/>
      <w:footerReference w:type="default" r:id="rId11"/>
      <w:pgSz w:w="11909" w:h="16834" w:code="9"/>
      <w:pgMar w:top="1350" w:right="839" w:bottom="1170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2493" w:rsidRDefault="002B2493" w:rsidP="00E42A6B">
      <w:pPr>
        <w:spacing w:after="0" w:line="240" w:lineRule="auto"/>
      </w:pPr>
      <w:r>
        <w:separator/>
      </w:r>
    </w:p>
  </w:endnote>
  <w:endnote w:type="continuationSeparator" w:id="0">
    <w:p w:rsidR="002B2493" w:rsidRDefault="002B2493" w:rsidP="00E42A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38439057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17778" w:rsidRDefault="00717778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0D61" w:rsidRPr="00A50D61">
          <w:rPr>
            <w:b/>
            <w:bCs/>
            <w:noProof/>
          </w:rPr>
          <w:t>1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717778" w:rsidRDefault="0071777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2493" w:rsidRDefault="002B2493" w:rsidP="00E42A6B">
      <w:pPr>
        <w:spacing w:after="0" w:line="240" w:lineRule="auto"/>
      </w:pPr>
      <w:r>
        <w:separator/>
      </w:r>
    </w:p>
  </w:footnote>
  <w:footnote w:type="continuationSeparator" w:id="0">
    <w:p w:rsidR="002B2493" w:rsidRDefault="002B2493" w:rsidP="00E42A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78" w:rsidRDefault="00717778" w:rsidP="009F6EFC">
    <w:pPr>
      <w:pStyle w:val="Header"/>
      <w:tabs>
        <w:tab w:val="clear" w:pos="4680"/>
        <w:tab w:val="clear" w:pos="9360"/>
        <w:tab w:val="left" w:pos="7335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C446E"/>
    <w:multiLevelType w:val="hybridMultilevel"/>
    <w:tmpl w:val="90BCF71C"/>
    <w:lvl w:ilvl="0" w:tplc="934E7A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7C1BE5"/>
    <w:multiLevelType w:val="hybridMultilevel"/>
    <w:tmpl w:val="D8C0C98A"/>
    <w:lvl w:ilvl="0" w:tplc="39BADD20">
      <w:start w:val="1"/>
      <w:numFmt w:val="lowerRoman"/>
      <w:lvlText w:val="(%1)"/>
      <w:lvlJc w:val="left"/>
      <w:pPr>
        <w:ind w:left="13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" w15:restartNumberingAfterBreak="0">
    <w:nsid w:val="1D7843E0"/>
    <w:multiLevelType w:val="hybridMultilevel"/>
    <w:tmpl w:val="E77E5BB6"/>
    <w:lvl w:ilvl="0" w:tplc="D198707C">
      <w:start w:val="1"/>
      <w:numFmt w:val="lowerRoman"/>
      <w:lvlText w:val="%1)"/>
      <w:lvlJc w:val="left"/>
      <w:pPr>
        <w:ind w:left="151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3" w15:restartNumberingAfterBreak="0">
    <w:nsid w:val="1DCB1D6D"/>
    <w:multiLevelType w:val="hybridMultilevel"/>
    <w:tmpl w:val="C9229620"/>
    <w:lvl w:ilvl="0" w:tplc="0C36CC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0561D0"/>
    <w:multiLevelType w:val="hybridMultilevel"/>
    <w:tmpl w:val="69BCC11A"/>
    <w:lvl w:ilvl="0" w:tplc="1BEED04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44AF280B"/>
    <w:multiLevelType w:val="hybridMultilevel"/>
    <w:tmpl w:val="D4B6E3B6"/>
    <w:lvl w:ilvl="0" w:tplc="65CCBD40">
      <w:start w:val="1"/>
      <w:numFmt w:val="lowerLetter"/>
      <w:lvlText w:val="(%1)"/>
      <w:lvlJc w:val="left"/>
      <w:pPr>
        <w:ind w:left="855" w:hanging="495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04778A"/>
    <w:multiLevelType w:val="hybridMultilevel"/>
    <w:tmpl w:val="92623F1A"/>
    <w:lvl w:ilvl="0" w:tplc="32E6097E">
      <w:start w:val="1"/>
      <w:numFmt w:val="lowerLetter"/>
      <w:lvlText w:val="(%1)"/>
      <w:lvlJc w:val="left"/>
      <w:pPr>
        <w:ind w:left="93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7" w15:restartNumberingAfterBreak="0">
    <w:nsid w:val="4CB86718"/>
    <w:multiLevelType w:val="hybridMultilevel"/>
    <w:tmpl w:val="444A28E8"/>
    <w:lvl w:ilvl="0" w:tplc="6D7ED594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70164A8D"/>
    <w:multiLevelType w:val="hybridMultilevel"/>
    <w:tmpl w:val="1C9CF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4"/>
  </w:num>
  <w:num w:numId="4">
    <w:abstractNumId w:val="1"/>
  </w:num>
  <w:num w:numId="5">
    <w:abstractNumId w:val="3"/>
  </w:num>
  <w:num w:numId="6">
    <w:abstractNumId w:val="0"/>
  </w:num>
  <w:num w:numId="7">
    <w:abstractNumId w:val="2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7EDF"/>
    <w:rsid w:val="0000730B"/>
    <w:rsid w:val="000347B1"/>
    <w:rsid w:val="00083046"/>
    <w:rsid w:val="000872AE"/>
    <w:rsid w:val="001025BF"/>
    <w:rsid w:val="001111F1"/>
    <w:rsid w:val="0012577B"/>
    <w:rsid w:val="001B10AF"/>
    <w:rsid w:val="00212AC6"/>
    <w:rsid w:val="0027525B"/>
    <w:rsid w:val="00282C91"/>
    <w:rsid w:val="002A2A63"/>
    <w:rsid w:val="002B2493"/>
    <w:rsid w:val="002E1C5E"/>
    <w:rsid w:val="003054A8"/>
    <w:rsid w:val="00326078"/>
    <w:rsid w:val="00344DDA"/>
    <w:rsid w:val="00392EF2"/>
    <w:rsid w:val="003D6446"/>
    <w:rsid w:val="00431242"/>
    <w:rsid w:val="00447138"/>
    <w:rsid w:val="004514C3"/>
    <w:rsid w:val="00482E4C"/>
    <w:rsid w:val="004838B2"/>
    <w:rsid w:val="004A621E"/>
    <w:rsid w:val="004E275F"/>
    <w:rsid w:val="0051474F"/>
    <w:rsid w:val="00514F7B"/>
    <w:rsid w:val="00530F43"/>
    <w:rsid w:val="005359D8"/>
    <w:rsid w:val="00540188"/>
    <w:rsid w:val="00591103"/>
    <w:rsid w:val="005F36AB"/>
    <w:rsid w:val="00607E42"/>
    <w:rsid w:val="00647C98"/>
    <w:rsid w:val="006B10C9"/>
    <w:rsid w:val="006B28A2"/>
    <w:rsid w:val="00704EE4"/>
    <w:rsid w:val="00717778"/>
    <w:rsid w:val="00774916"/>
    <w:rsid w:val="00777644"/>
    <w:rsid w:val="00777BDA"/>
    <w:rsid w:val="007A64F1"/>
    <w:rsid w:val="00806610"/>
    <w:rsid w:val="00813AC6"/>
    <w:rsid w:val="008715F5"/>
    <w:rsid w:val="008A59B1"/>
    <w:rsid w:val="00921D1F"/>
    <w:rsid w:val="00934647"/>
    <w:rsid w:val="00976130"/>
    <w:rsid w:val="00976CFF"/>
    <w:rsid w:val="009A53F4"/>
    <w:rsid w:val="009B04CA"/>
    <w:rsid w:val="009B49E8"/>
    <w:rsid w:val="009B7EDF"/>
    <w:rsid w:val="009D1602"/>
    <w:rsid w:val="009D28AF"/>
    <w:rsid w:val="009F6EFC"/>
    <w:rsid w:val="00A50D61"/>
    <w:rsid w:val="00A80399"/>
    <w:rsid w:val="00A867BF"/>
    <w:rsid w:val="00A95503"/>
    <w:rsid w:val="00AB1589"/>
    <w:rsid w:val="00AE19F0"/>
    <w:rsid w:val="00B30181"/>
    <w:rsid w:val="00B34507"/>
    <w:rsid w:val="00BB5368"/>
    <w:rsid w:val="00BD6CA4"/>
    <w:rsid w:val="00BE72C3"/>
    <w:rsid w:val="00C409B5"/>
    <w:rsid w:val="00C56B95"/>
    <w:rsid w:val="00CA0F8B"/>
    <w:rsid w:val="00E15CEB"/>
    <w:rsid w:val="00E35A61"/>
    <w:rsid w:val="00E42A6B"/>
    <w:rsid w:val="00E5159F"/>
    <w:rsid w:val="00E70215"/>
    <w:rsid w:val="00EA18AD"/>
    <w:rsid w:val="00EB150B"/>
    <w:rsid w:val="00EB6CCF"/>
    <w:rsid w:val="00ED2523"/>
    <w:rsid w:val="00EF726E"/>
    <w:rsid w:val="00F33627"/>
    <w:rsid w:val="00F52185"/>
    <w:rsid w:val="00F524B1"/>
    <w:rsid w:val="00F61923"/>
    <w:rsid w:val="00F62235"/>
    <w:rsid w:val="00FA2564"/>
    <w:rsid w:val="00FD4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536E6D3-F5DD-4B47-AA98-521E116BC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7ED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7ED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9B7E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B7ED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4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2A6B"/>
  </w:style>
  <w:style w:type="paragraph" w:styleId="Footer">
    <w:name w:val="footer"/>
    <w:basedOn w:val="Normal"/>
    <w:link w:val="FooterChar"/>
    <w:uiPriority w:val="99"/>
    <w:unhideWhenUsed/>
    <w:rsid w:val="00E4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2A6B"/>
  </w:style>
  <w:style w:type="paragraph" w:styleId="BalloonText">
    <w:name w:val="Balloon Text"/>
    <w:basedOn w:val="Normal"/>
    <w:link w:val="BalloonTextChar"/>
    <w:uiPriority w:val="99"/>
    <w:semiHidden/>
    <w:unhideWhenUsed/>
    <w:rsid w:val="00607E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E4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630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1445</Words>
  <Characters>8241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irobi School</dc:creator>
  <cp:keywords/>
  <dc:description/>
  <cp:lastModifiedBy>Kinyua</cp:lastModifiedBy>
  <cp:revision>5</cp:revision>
  <cp:lastPrinted>2021-11-12T15:08:00Z</cp:lastPrinted>
  <dcterms:created xsi:type="dcterms:W3CDTF">2021-11-17T16:42:00Z</dcterms:created>
  <dcterms:modified xsi:type="dcterms:W3CDTF">2021-11-25T07:59:00Z</dcterms:modified>
</cp:coreProperties>
</file>